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8" r:id="rId1"/>
  </p:sldMasterIdLst>
  <p:notesMasterIdLst>
    <p:notesMasterId r:id="rId39"/>
  </p:notesMasterIdLst>
  <p:sldIdLst>
    <p:sldId id="256" r:id="rId2"/>
    <p:sldId id="262" r:id="rId3"/>
    <p:sldId id="264" r:id="rId4"/>
    <p:sldId id="265" r:id="rId5"/>
    <p:sldId id="263" r:id="rId6"/>
    <p:sldId id="266" r:id="rId7"/>
    <p:sldId id="268" r:id="rId8"/>
    <p:sldId id="270" r:id="rId9"/>
    <p:sldId id="294" r:id="rId10"/>
    <p:sldId id="282" r:id="rId11"/>
    <p:sldId id="275" r:id="rId12"/>
    <p:sldId id="271" r:id="rId13"/>
    <p:sldId id="281" r:id="rId14"/>
    <p:sldId id="276" r:id="rId15"/>
    <p:sldId id="272" r:id="rId16"/>
    <p:sldId id="258" r:id="rId17"/>
    <p:sldId id="283" r:id="rId18"/>
    <p:sldId id="284" r:id="rId19"/>
    <p:sldId id="293" r:id="rId20"/>
    <p:sldId id="295" r:id="rId21"/>
    <p:sldId id="285" r:id="rId22"/>
    <p:sldId id="301" r:id="rId23"/>
    <p:sldId id="288" r:id="rId24"/>
    <p:sldId id="289" r:id="rId25"/>
    <p:sldId id="290" r:id="rId26"/>
    <p:sldId id="274" r:id="rId27"/>
    <p:sldId id="273" r:id="rId28"/>
    <p:sldId id="299" r:id="rId29"/>
    <p:sldId id="259" r:id="rId30"/>
    <p:sldId id="291" r:id="rId31"/>
    <p:sldId id="257" r:id="rId32"/>
    <p:sldId id="292" r:id="rId33"/>
    <p:sldId id="298" r:id="rId34"/>
    <p:sldId id="296" r:id="rId35"/>
    <p:sldId id="297" r:id="rId36"/>
    <p:sldId id="302" r:id="rId37"/>
    <p:sldId id="300" r:id="rId3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Tony Liss" initials="TL" lastIdx="1" clrIdx="0">
    <p:extLst>
      <p:ext uri="{19B8F6BF-5375-455C-9EA6-DF929625EA0E}">
        <p15:presenceInfo xmlns:p15="http://schemas.microsoft.com/office/powerpoint/2012/main" userId="S-1-5-21-4160642044-4185395347-552265656-400314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028" autoAdjust="0"/>
    <p:restoredTop sz="92985" autoAdjust="0"/>
  </p:normalViewPr>
  <p:slideViewPr>
    <p:cSldViewPr snapToGrid="0">
      <p:cViewPr varScale="1">
        <p:scale>
          <a:sx n="74" d="100"/>
          <a:sy n="74" d="100"/>
        </p:scale>
        <p:origin x="221" y="43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commentAuthors" Target="commentAuthor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image" Target="../media/image40.wmf"/><Relationship Id="rId7" Type="http://schemas.openxmlformats.org/officeDocument/2006/relationships/image" Target="../media/image44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6CA4FB6-6F93-42DF-9DFF-B709F76653A0}" type="datetimeFigureOut">
              <a:rPr lang="en-US" smtClean="0"/>
              <a:t>5/19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BC83BD9-DB62-4699-8BAD-7786E3351C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877752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 few months after I joined CDF, UA1 discovered top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BC83BD9-DB62-4699-8BAD-7786E3351C31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632067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alk about process of receiving</a:t>
            </a:r>
            <a:r>
              <a:rPr lang="en-US" baseline="0" dirty="0"/>
              <a:t> comments and responding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C83BD9-DB62-4699-8BAD-7786E3351C31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327211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Day before on the archive from theorists – prediction of our result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BC83BD9-DB62-4699-8BAD-7786E3351C31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015526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One poor </a:t>
            </a:r>
            <a:r>
              <a:rPr lang="en-US" dirty="0" err="1"/>
              <a:t>schmoe</a:t>
            </a:r>
            <a:r>
              <a:rPr lang="en-US" dirty="0"/>
              <a:t> took his name off. Current Mt=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71.77±0.38 GeV (CMS). My experience at EPS (or whatever it was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BC83BD9-DB62-4699-8BAD-7786E3351C31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172020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nd other changes to techniques that caused suspic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BC83BD9-DB62-4699-8BAD-7786E3351C31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077311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el &amp; Bill at the discovery announcemen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BC83BD9-DB62-4699-8BAD-7786E3351C31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742323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cluding the mass peak reached the magic 5 sigma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BC83BD9-DB62-4699-8BAD-7786E3351C31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77269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earch for Evidence for top quark production and you get nucleus-nucleus </a:t>
            </a:r>
            <a:r>
              <a:rPr lang="en-US" dirty="0" smtClean="0"/>
              <a:t>collisions</a:t>
            </a:r>
          </a:p>
          <a:p>
            <a:r>
              <a:rPr lang="en-US" dirty="0" smtClean="0"/>
              <a:t>M=171.77±0.37 </a:t>
            </a:r>
            <a:r>
              <a:rPr lang="en-US" smtClean="0"/>
              <a:t>GeV from CMS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BC83BD9-DB62-4699-8BAD-7786E3351C31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284527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BC83BD9-DB62-4699-8BAD-7786E3351C31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756857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oy passed away in Januar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BC83BD9-DB62-4699-8BAD-7786E3351C31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042341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alk</a:t>
            </a:r>
            <a:r>
              <a:rPr lang="en-US" baseline="0" dirty="0"/>
              <a:t> about cleanest channel and large BF channel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C83BD9-DB62-4699-8BAD-7786E3351C31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888854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irst mention of </a:t>
            </a:r>
            <a:r>
              <a:rPr lang="en-US" dirty="0" err="1"/>
              <a:t>TopParents</a:t>
            </a:r>
            <a:r>
              <a:rPr lang="en-US" dirty="0"/>
              <a:t> in my notes, May 13, 1993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BC83BD9-DB62-4699-8BAD-7786E3351C31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877610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nd then Luciano built the SVT that made CDF a b-physics powerhous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BC83BD9-DB62-4699-8BAD-7786E3351C31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085509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hat’s interesting about this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BC83BD9-DB62-4699-8BAD-7786E3351C31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644080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lvin and Mel stopped me in the parking lot and said “What does Paul think</a:t>
            </a:r>
            <a:r>
              <a:rPr lang="en-US" baseline="0" dirty="0"/>
              <a:t> he’s going to show at L-P?”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C83BD9-DB62-4699-8BAD-7786E3351C31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843759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e</a:t>
            </a:r>
            <a:r>
              <a:rPr lang="en-US" baseline="0" dirty="0"/>
              <a:t> debated including this (somehow) in the significance, but were ever conservative and did not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C83BD9-DB62-4699-8BAD-7786E3351C31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191630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1492D5-5C3B-412D-AF63-ADE48F24A13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C107FC84-7865-4A58-AE27-0A6751556EB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ADCBA1F-F49D-489F-9707-FDF33E08F1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9778FA-EB83-4834-A477-8CA47C47AFBE}" type="datetimeFigureOut">
              <a:rPr lang="en-US" smtClean="0"/>
              <a:t>5/19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E0CA8AE-F19C-44BD-A9D6-CD7E11F37A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46E94BF-C96D-48F9-B34F-CC1E0320ED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646003-88CB-40A9-8024-FF0399DF1B6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513338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AB4A00E-AB78-47BA-BA90-BA9CB58C85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521AFD7F-29E0-49DD-B670-A79E63B2AAD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BABDCC6-21D1-47BE-8EBB-3CA3FFE8F95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9778FA-EB83-4834-A477-8CA47C47AFBE}" type="datetimeFigureOut">
              <a:rPr lang="en-US" smtClean="0"/>
              <a:t>5/19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D9B8D7F-161A-4610-B9DB-950C8ED997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AA46D8F-E020-4231-8354-A0DF5FBD60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646003-88CB-40A9-8024-FF0399DF1B6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943293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802756B0-CC5C-4873-B08D-251554274718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601A6CD-D375-4B0D-82C5-761B3659445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BD30D00-2DB7-4829-AEB9-98DA15566CE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9778FA-EB83-4834-A477-8CA47C47AFBE}" type="datetimeFigureOut">
              <a:rPr lang="en-US" smtClean="0"/>
              <a:t>5/19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10973AD-1214-4A10-A90F-8B8E7116E87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E13B2E2-C9C2-4D7E-8342-54AEFA1001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646003-88CB-40A9-8024-FF0399DF1B6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744352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A970FFB-38D4-44FB-A7FD-99FAA52C215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CB39D70-9E9E-4DA9-9DB9-D6A9A0BFDE8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BF295AE-DC66-47AA-92A5-F076FFE4DCF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9778FA-EB83-4834-A477-8CA47C47AFBE}" type="datetimeFigureOut">
              <a:rPr lang="en-US" smtClean="0"/>
              <a:t>5/19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E2F4BA7-6895-4438-AD1E-41A0DF76A7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24FD4B1-7824-499D-B4B5-0387E6B4C0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646003-88CB-40A9-8024-FF0399DF1B6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732631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492B779-0312-4F53-BC2C-29EAB9EA94D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795A7FF-F444-4EBA-94A9-0D6E2231D01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77051E9-A3D4-4704-97D0-2269158254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9778FA-EB83-4834-A477-8CA47C47AFBE}" type="datetimeFigureOut">
              <a:rPr lang="en-US" smtClean="0"/>
              <a:t>5/19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15CE58A-9FC8-4BE1-9D50-05E99DFCF0E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C806351-BD9B-466A-8400-1A8C56328B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646003-88CB-40A9-8024-FF0399DF1B6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886594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06D8A0D-8AFE-4AFF-904C-018DD0467EF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1C0D3CC-14B7-47A5-9D64-9FD54BA6E8C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FC43CC4-AC43-431D-9435-DC3313540FE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7FFBD27-B2AA-42DE-9C00-F125F342079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9778FA-EB83-4834-A477-8CA47C47AFBE}" type="datetimeFigureOut">
              <a:rPr lang="en-US" smtClean="0"/>
              <a:t>5/19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5FFA9DF-0484-4E0F-8E09-7AF502CF6D1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9499EA4-3AAC-484D-AD11-B3FEE5BA39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646003-88CB-40A9-8024-FF0399DF1B6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212621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17ECFB-047D-4854-B093-9F4BC4DACB0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79A4E9C-98BB-4578-B1C0-C54557EB597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D10A933-8810-469A-956B-5118DBB87F3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D4348355-8C81-412C-87F7-A5AA61DDCF9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728254FE-37BD-4931-82D0-C21BD5D4DDAE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FEF4B453-F682-49E6-A384-77893D6BB3A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9778FA-EB83-4834-A477-8CA47C47AFBE}" type="datetimeFigureOut">
              <a:rPr lang="en-US" smtClean="0"/>
              <a:t>5/19/2023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803F940A-7F8D-47CC-BAB4-19998A3321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A6F842E3-A409-452F-97C9-93F7C82060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646003-88CB-40A9-8024-FF0399DF1B6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292239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5D7884A-583A-4551-A195-13485C77F29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C11649C-FCA6-4330-ADC6-3B52064108F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9778FA-EB83-4834-A477-8CA47C47AFBE}" type="datetimeFigureOut">
              <a:rPr lang="en-US" smtClean="0"/>
              <a:t>5/19/2023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1942218-0814-4B87-A6B6-3E019CC755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D759DCA-D2AF-4848-9362-3D0459DA26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646003-88CB-40A9-8024-FF0399DF1B6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13536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0CB4B83-F840-432F-8824-6A71A6FA605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9778FA-EB83-4834-A477-8CA47C47AFBE}" type="datetimeFigureOut">
              <a:rPr lang="en-US" smtClean="0"/>
              <a:t>5/19/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ADC50E6-980B-414C-8D69-ACC3CA7EEF6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EAA1E3A-BF4A-4D21-A8B0-B17CA267C8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646003-88CB-40A9-8024-FF0399DF1B6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447325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8F519CB-2A4B-43D8-9187-9FCF8DD09EE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A1BB9A6-6A36-4852-B0EC-73AF6A1443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5BAF4C6-0372-4F04-A9C3-87C50396EA1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B82D85C-FBC5-45D0-B977-E19717780E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9778FA-EB83-4834-A477-8CA47C47AFBE}" type="datetimeFigureOut">
              <a:rPr lang="en-US" smtClean="0"/>
              <a:t>5/19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8B69F62-CC11-4626-911B-59689B0064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E7A4C23-8156-4942-BF67-701C94FFD9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646003-88CB-40A9-8024-FF0399DF1B6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289451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F3AF99D-40B4-42FE-8C87-046364D7632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882E96AD-3D53-48BD-97B0-27C17545B6F4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0E691BCB-51D6-4574-ADE6-02EC0B24C51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57AFA39-8A7E-4C52-A4F6-A4C37CE0A83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9778FA-EB83-4834-A477-8CA47C47AFBE}" type="datetimeFigureOut">
              <a:rPr lang="en-US" smtClean="0"/>
              <a:t>5/19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A9DF125-985B-4A05-B9DA-E962C4F8F1B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B96B283-9925-46C3-A82F-C8C5BD10B1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646003-88CB-40A9-8024-FF0399DF1B6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48010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FF97EB6C-52C7-4BED-A652-299D9C2877E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287E28E-8ABA-4F21-AB14-84182FFA142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D672E50-9168-4E80-909B-326E6C7D7C67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9778FA-EB83-4834-A477-8CA47C47AFBE}" type="datetimeFigureOut">
              <a:rPr lang="en-US" smtClean="0"/>
              <a:t>5/19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4F71A42-8A62-4A21-A16D-C8140FC3E10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620072C-C505-4DF4-9FFC-9C82201E1FE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4646003-88CB-40A9-8024-FF0399DF1B6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530657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9" r:id="rId1"/>
    <p:sldLayoutId id="2147483680" r:id="rId2"/>
    <p:sldLayoutId id="2147483681" r:id="rId3"/>
    <p:sldLayoutId id="2147483682" r:id="rId4"/>
    <p:sldLayoutId id="2147483683" r:id="rId5"/>
    <p:sldLayoutId id="2147483684" r:id="rId6"/>
    <p:sldLayoutId id="2147483685" r:id="rId7"/>
    <p:sldLayoutId id="2147483686" r:id="rId8"/>
    <p:sldLayoutId id="2147483687" r:id="rId9"/>
    <p:sldLayoutId id="2147483688" r:id="rId10"/>
    <p:sldLayoutId id="214748368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5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9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3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5.jpe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0.png"/><Relationship Id="rId4" Type="http://schemas.openxmlformats.org/officeDocument/2006/relationships/image" Target="../media/image29.png"/><Relationship Id="rId9" Type="http://schemas.openxmlformats.org/officeDocument/2006/relationships/image" Target="../media/image28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42.wmf"/><Relationship Id="rId18" Type="http://schemas.openxmlformats.org/officeDocument/2006/relationships/oleObject" Target="../embeddings/oleObject11.bin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39.wmf"/><Relationship Id="rId12" Type="http://schemas.openxmlformats.org/officeDocument/2006/relationships/oleObject" Target="../embeddings/oleObject8.bin"/><Relationship Id="rId17" Type="http://schemas.openxmlformats.org/officeDocument/2006/relationships/image" Target="../media/image44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0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41.wmf"/><Relationship Id="rId5" Type="http://schemas.openxmlformats.org/officeDocument/2006/relationships/image" Target="../media/image38.wmf"/><Relationship Id="rId15" Type="http://schemas.openxmlformats.org/officeDocument/2006/relationships/image" Target="../media/image43.wmf"/><Relationship Id="rId10" Type="http://schemas.openxmlformats.org/officeDocument/2006/relationships/oleObject" Target="../embeddings/oleObject7.bin"/><Relationship Id="rId19" Type="http://schemas.openxmlformats.org/officeDocument/2006/relationships/image" Target="../media/image45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40.wmf"/><Relationship Id="rId14" Type="http://schemas.openxmlformats.org/officeDocument/2006/relationships/oleObject" Target="../embeddings/oleObject9.bin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3AEC846-E24B-4EF6-8971-40E7F3C5EED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15785" y="1214438"/>
            <a:ext cx="9960429" cy="2387600"/>
          </a:xfrm>
        </p:spPr>
        <p:txBody>
          <a:bodyPr/>
          <a:lstStyle/>
          <a:p>
            <a:r>
              <a:rPr lang="en-US" dirty="0"/>
              <a:t>The Discovery of the Top Quark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E3530B49-CFC2-419C-8184-1E2290A40127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Tony Liss</a:t>
            </a:r>
          </a:p>
          <a:p>
            <a:r>
              <a:rPr lang="en-US" dirty="0" err="1"/>
              <a:t>MelFest</a:t>
            </a:r>
            <a:endParaRPr lang="en-US" dirty="0"/>
          </a:p>
          <a:p>
            <a:r>
              <a:rPr lang="en-US" dirty="0"/>
              <a:t>May 20, 2023</a:t>
            </a:r>
          </a:p>
        </p:txBody>
      </p:sp>
    </p:spTree>
    <p:extLst>
      <p:ext uri="{BB962C8B-B14F-4D97-AF65-F5344CB8AC3E}">
        <p14:creationId xmlns:p14="http://schemas.microsoft.com/office/powerpoint/2010/main" val="28120091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E007AABA-59B3-4657-BF1C-00F6F873054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d then, in October 1992…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4D7B2255-B17A-46DC-A46E-13783448B5EF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18107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TopEvent.pdf">
            <a:extLst>
              <a:ext uri="{FF2B5EF4-FFF2-40B4-BE49-F238E27FC236}">
                <a16:creationId xmlns:a16="http://schemas.microsoft.com/office/drawing/2014/main" id="{28D789E6-B162-4851-B65E-3FA560F1A85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0"/>
            <a:ext cx="6858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Oval 2">
            <a:extLst>
              <a:ext uri="{FF2B5EF4-FFF2-40B4-BE49-F238E27FC236}">
                <a16:creationId xmlns:a16="http://schemas.microsoft.com/office/drawing/2014/main" id="{BD6B5218-3C69-4CE8-95AE-065F4DE54946}"/>
              </a:ext>
            </a:extLst>
          </p:cNvPr>
          <p:cNvSpPr/>
          <p:nvPr/>
        </p:nvSpPr>
        <p:spPr>
          <a:xfrm>
            <a:off x="6531429" y="631371"/>
            <a:ext cx="914400" cy="522515"/>
          </a:xfrm>
          <a:prstGeom prst="ellipse">
            <a:avLst/>
          </a:prstGeom>
          <a:noFill/>
          <a:ln w="539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3657641" y="0"/>
            <a:ext cx="48767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Congressman Foster’s Damn Fast Event Display</a:t>
            </a:r>
          </a:p>
        </p:txBody>
      </p:sp>
    </p:spTree>
    <p:extLst>
      <p:ext uri="{BB962C8B-B14F-4D97-AF65-F5344CB8AC3E}">
        <p14:creationId xmlns:p14="http://schemas.microsoft.com/office/powerpoint/2010/main" val="4693470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E01915D-8151-4BD5-A22F-2E50562B19B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</a:t>
            </a:r>
            <a:r>
              <a:rPr lang="en-US" dirty="0" err="1"/>
              <a:t>e</a:t>
            </a:r>
            <a:r>
              <a:rPr lang="en-US" dirty="0" err="1">
                <a:latin typeface="Symbol" panose="05050102010706020507" pitchFamily="18" charset="2"/>
              </a:rPr>
              <a:t>m</a:t>
            </a:r>
            <a:r>
              <a:rPr lang="en-US" dirty="0">
                <a:latin typeface="+mn-lt"/>
              </a:rPr>
              <a:t> </a:t>
            </a:r>
            <a:r>
              <a:rPr lang="en-US" dirty="0"/>
              <a:t>Event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8CE0616D-3227-4B7F-8A4A-BD2A73B2F7E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4998244" y="690449"/>
            <a:ext cx="5380038" cy="6311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DC477918-1D7F-4D1C-A683-B099CC630D98}"/>
              </a:ext>
            </a:extLst>
          </p:cNvPr>
          <p:cNvSpPr txBox="1"/>
          <p:nvPr/>
        </p:nvSpPr>
        <p:spPr>
          <a:xfrm>
            <a:off x="838199" y="2732314"/>
            <a:ext cx="369411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fter the 1992 paper, our limit-setting ability started to deteriorate</a:t>
            </a:r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43C92EFE-04A2-4B4A-88FB-24E8C468A774}"/>
              </a:ext>
            </a:extLst>
          </p:cNvPr>
          <p:cNvSpPr/>
          <p:nvPr/>
        </p:nvSpPr>
        <p:spPr>
          <a:xfrm>
            <a:off x="7413171" y="4419600"/>
            <a:ext cx="576943" cy="457200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46D1D2C4-D510-4134-93BE-E91F0BA39A8C}"/>
              </a:ext>
            </a:extLst>
          </p:cNvPr>
          <p:cNvSpPr/>
          <p:nvPr/>
        </p:nvSpPr>
        <p:spPr>
          <a:xfrm>
            <a:off x="5655815" y="3244334"/>
            <a:ext cx="88036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</a:rPr>
              <a:t>249.72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184608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CAE7204-CA32-47B6-94AF-6F89EA176AF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 November 1992…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09CDB6F0-46FD-44F3-9D42-EF4C8AAA3CE7}"/>
              </a:ext>
            </a:extLst>
          </p:cNvPr>
          <p:cNvSpPr txBox="1"/>
          <p:nvPr/>
        </p:nvSpPr>
        <p:spPr>
          <a:xfrm>
            <a:off x="838200" y="1567266"/>
            <a:ext cx="10395857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err="1">
                <a:solidFill>
                  <a:schemeClr val="accent2">
                    <a:lumMod val="75000"/>
                  </a:schemeClr>
                </a:solidFill>
              </a:rPr>
              <a:t>Tevatron</a:t>
            </a:r>
            <a:r>
              <a:rPr lang="en-US" sz="2400" dirty="0">
                <a:solidFill>
                  <a:schemeClr val="accent2">
                    <a:lumMod val="75000"/>
                  </a:schemeClr>
                </a:solidFill>
              </a:rPr>
              <a:t> Run 1 started on August 31, 1992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chemeClr val="accent2">
                    <a:lumMod val="75000"/>
                  </a:schemeClr>
                </a:solidFill>
              </a:rPr>
              <a:t>Already, on October 29, we had a strong top candidate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chemeClr val="accent2">
                    <a:lumMod val="75000"/>
                  </a:schemeClr>
                </a:solidFill>
              </a:rPr>
              <a:t>Many more must be just around the corner!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chemeClr val="accent2">
                    <a:lumMod val="75000"/>
                  </a:schemeClr>
                </a:solidFill>
              </a:rPr>
              <a:t>D0 also had a strong dilepton candidate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chemeClr val="accent2">
                    <a:lumMod val="75000"/>
                  </a:schemeClr>
                </a:solidFill>
              </a:rPr>
              <a:t>Start your engines!</a:t>
            </a:r>
          </a:p>
          <a:p>
            <a:pPr lvl="1"/>
            <a:endParaRPr lang="en-US" sz="2400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6BFF48AB-C00D-40DE-BF99-9BA5DCE344B3}"/>
              </a:ext>
            </a:extLst>
          </p:cNvPr>
          <p:cNvSpPr txBox="1"/>
          <p:nvPr/>
        </p:nvSpPr>
        <p:spPr>
          <a:xfrm>
            <a:off x="838200" y="3526971"/>
            <a:ext cx="70866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chemeClr val="accent5">
                    <a:lumMod val="75000"/>
                  </a:schemeClr>
                </a:solidFill>
              </a:rPr>
              <a:t>Much to the dismay of many of us, there was an agreement between CDF and D0 to provide two weeks notice before a major announcement.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chemeClr val="accent5">
                    <a:lumMod val="75000"/>
                  </a:schemeClr>
                </a:solidFill>
              </a:rPr>
              <a:t>But in the meantime….TOP SECRET!!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chemeClr val="accent5">
                    <a:lumMod val="75000"/>
                  </a:schemeClr>
                </a:solidFill>
              </a:rPr>
              <a:t>But we worried about pillow talk.</a:t>
            </a:r>
          </a:p>
        </p:txBody>
      </p:sp>
    </p:spTree>
    <p:extLst>
      <p:ext uri="{BB962C8B-B14F-4D97-AF65-F5344CB8AC3E}">
        <p14:creationId xmlns:p14="http://schemas.microsoft.com/office/powerpoint/2010/main" val="34069067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2305BF9B-3C5B-439D-881A-8C37648F61B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00237" y="1022577"/>
            <a:ext cx="8391525" cy="5553075"/>
          </a:xfrm>
          <a:prstGeom prst="rect">
            <a:avLst/>
          </a:prstGeom>
        </p:spPr>
      </p:pic>
      <p:sp>
        <p:nvSpPr>
          <p:cNvPr id="5" name="Title 4">
            <a:extLst>
              <a:ext uri="{FF2B5EF4-FFF2-40B4-BE49-F238E27FC236}">
                <a16:creationId xmlns:a16="http://schemas.microsoft.com/office/drawing/2014/main" id="{F41BFD79-77C8-4522-A5AF-E3CE80973DE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15686" y="38554"/>
            <a:ext cx="10515600" cy="1325563"/>
          </a:xfrm>
        </p:spPr>
        <p:txBody>
          <a:bodyPr/>
          <a:lstStyle/>
          <a:p>
            <a:r>
              <a:rPr lang="en-US" dirty="0"/>
              <a:t>From </a:t>
            </a:r>
            <a:r>
              <a:rPr lang="en-US" dirty="0" err="1"/>
              <a:t>Avi’s</a:t>
            </a:r>
            <a:r>
              <a:rPr lang="en-US" dirty="0"/>
              <a:t> Top Turns Ten Talk</a:t>
            </a:r>
          </a:p>
        </p:txBody>
      </p:sp>
    </p:spTree>
    <p:extLst>
      <p:ext uri="{BB962C8B-B14F-4D97-AF65-F5344CB8AC3E}">
        <p14:creationId xmlns:p14="http://schemas.microsoft.com/office/powerpoint/2010/main" val="20438930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1CFFD261-2E28-4726-A400-C0DF1A3158E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6200000">
            <a:off x="4022696" y="-376738"/>
            <a:ext cx="4094946" cy="7021967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3440475" y="5563915"/>
            <a:ext cx="525938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And then, for a long time, it was </a:t>
            </a:r>
            <a:r>
              <a:rPr lang="en-US" sz="2400" dirty="0" smtClean="0"/>
              <a:t>quiet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3397078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72B03C8-AC46-46AA-8DC2-C4452213711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mit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FEEB771-8F2A-4C7E-B60D-80CA68008A6C}"/>
              </a:ext>
            </a:extLst>
          </p:cNvPr>
          <p:cNvSpPr txBox="1"/>
          <p:nvPr/>
        </p:nvSpPr>
        <p:spPr>
          <a:xfrm>
            <a:off x="477671" y="1690688"/>
            <a:ext cx="6881071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The CDF focus was firmly on discover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The last mass limit paper was D0’s, on the eve of the Evidence paper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en-US" dirty="0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854159D3-4B03-4B17-B9BE-D2216C11A6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5313164"/>
              </p:ext>
            </p:extLst>
          </p:nvPr>
        </p:nvGraphicFramePr>
        <p:xfrm>
          <a:off x="838200" y="3016251"/>
          <a:ext cx="1903679" cy="4157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4" name="Equation" r:id="rId3" imgW="1104840" imgH="241200" progId="Equation.DSMT4">
                  <p:embed/>
                </p:oleObj>
              </mc:Choice>
              <mc:Fallback>
                <p:oleObj name="Equation" r:id="rId3" imgW="11048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8200" y="3016251"/>
                        <a:ext cx="1903679" cy="4157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>
            <a:extLst>
              <a:ext uri="{FF2B5EF4-FFF2-40B4-BE49-F238E27FC236}">
                <a16:creationId xmlns:a16="http://schemas.microsoft.com/office/drawing/2014/main" id="{7F385BD2-2B1D-4D04-B8AA-D45EB0C3328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80103" y="2891017"/>
            <a:ext cx="7134225" cy="1628775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809786A7-EB4B-4214-BD88-41FE3D5536C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162992" y="4710470"/>
            <a:ext cx="7968445" cy="13218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782031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E99AAE2-2833-4B4C-8D32-C543C0C0E71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0390" y="215900"/>
            <a:ext cx="11579640" cy="1325563"/>
          </a:xfrm>
        </p:spPr>
        <p:txBody>
          <a:bodyPr/>
          <a:lstStyle/>
          <a:p>
            <a:r>
              <a:rPr lang="en-US" dirty="0"/>
              <a:t>The CDF Superpower: The SVX (Si Vertex Detector)</a:t>
            </a:r>
          </a:p>
        </p:txBody>
      </p:sp>
      <p:pic>
        <p:nvPicPr>
          <p:cNvPr id="3" name="Picture 4" descr="00-0659-10">
            <a:extLst>
              <a:ext uri="{FF2B5EF4-FFF2-40B4-BE49-F238E27FC236}">
                <a16:creationId xmlns:a16="http://schemas.microsoft.com/office/drawing/2014/main" id="{AEC4A0B0-7CE9-40DB-9A76-52FCE55E83C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1371600"/>
            <a:ext cx="6324600" cy="5270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3BC2F39C-7756-4AB7-AF03-6C7FCA0064E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438510" y="2945021"/>
            <a:ext cx="2352675" cy="249555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558832D8-1192-44CF-9CA0-2EB0666125E2}"/>
              </a:ext>
            </a:extLst>
          </p:cNvPr>
          <p:cNvSpPr txBox="1"/>
          <p:nvPr/>
        </p:nvSpPr>
        <p:spPr>
          <a:xfrm>
            <a:off x="8256896" y="1972101"/>
            <a:ext cx="271590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Proposed by Italian colleagues when CDF was barely in the womb </a:t>
            </a:r>
          </a:p>
        </p:txBody>
      </p:sp>
    </p:spTree>
    <p:extLst>
      <p:ext uri="{BB962C8B-B14F-4D97-AF65-F5344CB8AC3E}">
        <p14:creationId xmlns:p14="http://schemas.microsoft.com/office/powerpoint/2010/main" val="20687552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05377FE-856A-4715-B4DA-C16B53A7152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1992-1994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4EA4FD3-16B3-4635-80E8-9BCD67C1B652}"/>
              </a:ext>
            </a:extLst>
          </p:cNvPr>
          <p:cNvSpPr txBox="1"/>
          <p:nvPr/>
        </p:nvSpPr>
        <p:spPr>
          <a:xfrm>
            <a:off x="478971" y="1589314"/>
            <a:ext cx="10374086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After DPF-like events failed to flood in, we went back to our separate top-signature corners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400" dirty="0"/>
              <a:t>Di-lepton searching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400" dirty="0" err="1"/>
              <a:t>Lepton+jets</a:t>
            </a:r>
            <a:r>
              <a:rPr lang="en-US" sz="2400" dirty="0"/>
              <a:t> searching</a:t>
            </a:r>
          </a:p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en-US" sz="2400" dirty="0"/>
              <a:t>SVX b-tagging (3 different algorithms)</a:t>
            </a:r>
          </a:p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en-US" sz="2400" dirty="0"/>
              <a:t>Soft-lepton b-tagging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400" dirty="0"/>
              <a:t>All-hadronic searching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400" dirty="0"/>
              <a:t>Kinematic signatures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400" dirty="0"/>
              <a:t>Top mass reconstruction techniques</a:t>
            </a:r>
          </a:p>
          <a:p>
            <a:endParaRPr lang="en-US" sz="2400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79653F5-D675-4996-8864-12DC6CCF9A14}"/>
              </a:ext>
            </a:extLst>
          </p:cNvPr>
          <p:cNvSpPr txBox="1"/>
          <p:nvPr/>
        </p:nvSpPr>
        <p:spPr>
          <a:xfrm>
            <a:off x="478971" y="5075355"/>
            <a:ext cx="10874829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Top group presentations were made, but most of us had blinders on for anything not directly relevant to what </a:t>
            </a:r>
            <a:r>
              <a:rPr lang="en-US" sz="2400" i="1" dirty="0"/>
              <a:t>we</a:t>
            </a:r>
            <a:r>
              <a:rPr lang="en-US" sz="2400" dirty="0"/>
              <a:t> were doing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298683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ACB8E5A-3FD6-4869-9C42-896AA9EB8BF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June 1993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2530C40-AE33-49CE-BC7C-39F3E187BBD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6200000">
            <a:off x="3649769" y="881751"/>
            <a:ext cx="4892461" cy="65103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588559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6827394D-882C-4C24-B5E6-5335108D8A6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84320" y="0"/>
            <a:ext cx="10623360" cy="685800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7E8C1898-619D-4096-A2AC-8579C37CFABA}"/>
              </a:ext>
            </a:extLst>
          </p:cNvPr>
          <p:cNvSpPr txBox="1"/>
          <p:nvPr/>
        </p:nvSpPr>
        <p:spPr>
          <a:xfrm>
            <a:off x="3272010" y="297455"/>
            <a:ext cx="47923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/>
              <a:t>August 1984 Physics Today</a:t>
            </a:r>
          </a:p>
        </p:txBody>
      </p:sp>
    </p:spTree>
    <p:extLst>
      <p:ext uri="{BB962C8B-B14F-4D97-AF65-F5344CB8AC3E}">
        <p14:creationId xmlns:p14="http://schemas.microsoft.com/office/powerpoint/2010/main" val="12490766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05377FE-856A-4715-B4DA-C16B53A7152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42983"/>
            <a:ext cx="10515600" cy="1325563"/>
          </a:xfrm>
        </p:spPr>
        <p:txBody>
          <a:bodyPr/>
          <a:lstStyle/>
          <a:p>
            <a:r>
              <a:rPr lang="en-US" dirty="0"/>
              <a:t>1992-1994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5E9D990D-19E0-41A2-BB21-D66ED079BFE2}"/>
              </a:ext>
            </a:extLst>
          </p:cNvPr>
          <p:cNvSpPr txBox="1"/>
          <p:nvPr/>
        </p:nvSpPr>
        <p:spPr>
          <a:xfrm>
            <a:off x="478971" y="4576580"/>
            <a:ext cx="11375571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chemeClr val="accent1">
                    <a:lumMod val="50000"/>
                  </a:schemeClr>
                </a:solidFill>
              </a:rPr>
              <a:t>In July 1993 there was a two-day CDF collaboration meeting in which everyone gave status reports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chemeClr val="accent1">
                    <a:lumMod val="50000"/>
                  </a:schemeClr>
                </a:solidFill>
              </a:rPr>
              <a:t>There were hints in the dilepton and the </a:t>
            </a:r>
            <a:r>
              <a:rPr lang="en-US" sz="2400" dirty="0" err="1">
                <a:solidFill>
                  <a:schemeClr val="accent1">
                    <a:lumMod val="50000"/>
                  </a:schemeClr>
                </a:solidFill>
              </a:rPr>
              <a:t>lepton+jets</a:t>
            </a:r>
            <a:r>
              <a:rPr lang="en-US" sz="2400" dirty="0">
                <a:solidFill>
                  <a:schemeClr val="accent1">
                    <a:lumMod val="50000"/>
                  </a:schemeClr>
                </a:solidFill>
              </a:rPr>
              <a:t> analyses, but since everyone had been working in semi-isolation, we had not looked at them side-by-side before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chemeClr val="accent1">
                    <a:lumMod val="50000"/>
                  </a:schemeClr>
                </a:solidFill>
              </a:rPr>
              <a:t>Paul Tipton was scheduled to present the top-search status at Lepton-Photon in August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4EA4FD3-16B3-4635-80E8-9BCD67C1B652}"/>
              </a:ext>
            </a:extLst>
          </p:cNvPr>
          <p:cNvSpPr txBox="1"/>
          <p:nvPr/>
        </p:nvSpPr>
        <p:spPr>
          <a:xfrm>
            <a:off x="478971" y="1129737"/>
            <a:ext cx="10374086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After DPF-like events failed to flood in, we went back to our separate top-signature corners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400" dirty="0"/>
              <a:t>Di-lepton searching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400" dirty="0" err="1"/>
              <a:t>Lepton+jets</a:t>
            </a:r>
            <a:r>
              <a:rPr lang="en-US" sz="2400" dirty="0"/>
              <a:t> searching</a:t>
            </a:r>
          </a:p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en-US" sz="2400" dirty="0"/>
              <a:t>SVX b-tagging (3 different algorithms)</a:t>
            </a:r>
          </a:p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en-US" sz="2400" dirty="0"/>
              <a:t>Soft-lepton b-tagging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400" dirty="0"/>
              <a:t>All-hadronic searching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400" dirty="0"/>
              <a:t>Kinematic signatures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400" dirty="0"/>
              <a:t>Top mass reconstruction techniques</a:t>
            </a:r>
          </a:p>
          <a:p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1246670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239864" y="1105546"/>
            <a:ext cx="9717438" cy="3108543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800" dirty="0"/>
              <a:t>“It was late in the day on Friday, the second day of a collaboration meeting, and…nobody paid much attention. My eyes opened up, and so did Alvin’s, and we looked at each other because we were counting.” </a:t>
            </a:r>
          </a:p>
          <a:p>
            <a:endParaRPr lang="en-US" sz="2800" dirty="0"/>
          </a:p>
          <a:p>
            <a:r>
              <a:rPr lang="en-US" sz="2800" dirty="0"/>
              <a:t>– Mel </a:t>
            </a:r>
            <a:r>
              <a:rPr lang="en-US" sz="2800" dirty="0" err="1"/>
              <a:t>Shochet</a:t>
            </a:r>
            <a:r>
              <a:rPr lang="en-US" sz="2800" dirty="0"/>
              <a:t> in “The Evidence for the Top Quark” by Kent W. Staley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37F90767-569E-4C82-9553-16286276F5BC}"/>
              </a:ext>
            </a:extLst>
          </p:cNvPr>
          <p:cNvSpPr txBox="1"/>
          <p:nvPr/>
        </p:nvSpPr>
        <p:spPr>
          <a:xfrm>
            <a:off x="4191000" y="4680857"/>
            <a:ext cx="3341915" cy="1200329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v"/>
            </a:pPr>
            <a:r>
              <a:rPr lang="en-US" sz="2400" dirty="0"/>
              <a:t>2 dilepton events </a:t>
            </a:r>
          </a:p>
          <a:p>
            <a:pPr marL="285750" indent="-285750">
              <a:buFont typeface="Wingdings" panose="05000000000000000000" pitchFamily="2" charset="2"/>
              <a:buChar char="v"/>
            </a:pPr>
            <a:r>
              <a:rPr lang="en-US" sz="2400" dirty="0"/>
              <a:t>6 SVX b-tagged events</a:t>
            </a:r>
          </a:p>
          <a:p>
            <a:pPr marL="285750" indent="-285750">
              <a:buFont typeface="Wingdings" panose="05000000000000000000" pitchFamily="2" charset="2"/>
              <a:buChar char="v"/>
            </a:pPr>
            <a:r>
              <a:rPr lang="en-US" sz="2400" dirty="0"/>
              <a:t>7 SLT b-tagged events</a:t>
            </a:r>
          </a:p>
        </p:txBody>
      </p:sp>
    </p:spTree>
    <p:extLst>
      <p:ext uri="{BB962C8B-B14F-4D97-AF65-F5344CB8AC3E}">
        <p14:creationId xmlns:p14="http://schemas.microsoft.com/office/powerpoint/2010/main" val="9546251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A9171F9-0EBC-4D24-98B1-7745C65A80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October Massacre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D9EE7210-3C6D-4EA6-A342-3C33FDA8ACA6}"/>
              </a:ext>
            </a:extLst>
          </p:cNvPr>
          <p:cNvSpPr txBox="1"/>
          <p:nvPr/>
        </p:nvSpPr>
        <p:spPr>
          <a:xfrm>
            <a:off x="1001811" y="1508727"/>
            <a:ext cx="10482942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2400" dirty="0"/>
              <a:t>The original (bone-headed) plan was to prepare four short papers for PRL</a:t>
            </a:r>
          </a:p>
          <a:p>
            <a:pPr marL="742950" lvl="1" indent="-285750">
              <a:buFont typeface="Wingdings" panose="05000000000000000000" pitchFamily="2" charset="2"/>
              <a:buChar char="v"/>
            </a:pPr>
            <a:r>
              <a:rPr lang="en-US" sz="2400" dirty="0"/>
              <a:t>Results of the dilepton search</a:t>
            </a:r>
          </a:p>
          <a:p>
            <a:pPr marL="742950" lvl="1" indent="-285750">
              <a:buFont typeface="Wingdings" panose="05000000000000000000" pitchFamily="2" charset="2"/>
              <a:buChar char="v"/>
            </a:pPr>
            <a:r>
              <a:rPr lang="en-US" sz="2400" dirty="0"/>
              <a:t>Results of the </a:t>
            </a:r>
            <a:r>
              <a:rPr lang="en-US" sz="2400" dirty="0" err="1"/>
              <a:t>lepton+jets</a:t>
            </a:r>
            <a:r>
              <a:rPr lang="en-US" sz="2400" dirty="0"/>
              <a:t> search with SVX b-tagging</a:t>
            </a:r>
          </a:p>
          <a:p>
            <a:pPr marL="742950" lvl="1" indent="-285750">
              <a:buFont typeface="Wingdings" panose="05000000000000000000" pitchFamily="2" charset="2"/>
              <a:buChar char="v"/>
            </a:pPr>
            <a:r>
              <a:rPr lang="en-US" sz="2400" dirty="0"/>
              <a:t>Results of the </a:t>
            </a:r>
            <a:r>
              <a:rPr lang="en-US" sz="2400" dirty="0" err="1"/>
              <a:t>lepton+jets</a:t>
            </a:r>
            <a:r>
              <a:rPr lang="en-US" sz="2400" dirty="0"/>
              <a:t> search with SLT b-tagging</a:t>
            </a:r>
          </a:p>
          <a:p>
            <a:pPr marL="742950" lvl="1" indent="-285750">
              <a:buFont typeface="Wingdings" panose="05000000000000000000" pitchFamily="2" charset="2"/>
              <a:buChar char="v"/>
            </a:pPr>
            <a:r>
              <a:rPr lang="en-US" sz="2400" dirty="0"/>
              <a:t>A summary paper with cross section and mass</a:t>
            </a:r>
          </a:p>
          <a:p>
            <a:pPr marL="742950" lvl="1" indent="-285750">
              <a:buFont typeface="Wingdings" panose="05000000000000000000" pitchFamily="2" charset="2"/>
              <a:buChar char="v"/>
            </a:pPr>
            <a:endParaRPr lang="en-US" sz="2400" dirty="0"/>
          </a:p>
          <a:p>
            <a:pPr marL="742950" lvl="1" indent="-285750">
              <a:buFont typeface="Wingdings" panose="05000000000000000000" pitchFamily="2" charset="2"/>
              <a:buChar char="v"/>
            </a:pPr>
            <a:endParaRPr lang="en-US" sz="2400" dirty="0"/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2400" dirty="0"/>
              <a:t>We presented this plan at a collaboration meeting in October</a:t>
            </a:r>
          </a:p>
          <a:p>
            <a:pPr marL="742950" lvl="1" indent="-285750">
              <a:buFont typeface="Wingdings" panose="05000000000000000000" pitchFamily="2" charset="2"/>
              <a:buChar char="v"/>
            </a:pPr>
            <a:r>
              <a:rPr lang="en-US" sz="2400" dirty="0"/>
              <a:t>It was not well received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0F59404-71CF-43C1-9BDE-3E4409F5520B}"/>
              </a:ext>
            </a:extLst>
          </p:cNvPr>
          <p:cNvSpPr txBox="1"/>
          <p:nvPr/>
        </p:nvSpPr>
        <p:spPr>
          <a:xfrm>
            <a:off x="1809141" y="5222276"/>
            <a:ext cx="8164286" cy="646331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/>
              <a:t>The collaboration told us “These papers suck” – Paul Tipton in “The Evidence for the Top Quark” by Kent W. Staley</a:t>
            </a:r>
          </a:p>
        </p:txBody>
      </p:sp>
    </p:spTree>
    <p:extLst>
      <p:ext uri="{BB962C8B-B14F-4D97-AF65-F5344CB8AC3E}">
        <p14:creationId xmlns:p14="http://schemas.microsoft.com/office/powerpoint/2010/main" val="6686913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lan B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216617" y="1797803"/>
            <a:ext cx="94901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/>
              <a:t>One monster Physical Review D paper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350935" y="3858150"/>
            <a:ext cx="105156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v"/>
            </a:pPr>
            <a:r>
              <a:rPr lang="en-US" sz="2800" dirty="0" err="1"/>
              <a:t>Dileptons</a:t>
            </a:r>
            <a:r>
              <a:rPr lang="en-US" sz="2800" dirty="0"/>
              <a:t>: 2 observed, 0.56 expected from backgrounds</a:t>
            </a:r>
          </a:p>
          <a:p>
            <a:pPr marL="285750" indent="-285750">
              <a:buFont typeface="Wingdings" panose="05000000000000000000" pitchFamily="2" charset="2"/>
              <a:buChar char="v"/>
            </a:pPr>
            <a:r>
              <a:rPr lang="en-US" sz="2800" dirty="0" err="1"/>
              <a:t>Lepton+jets</a:t>
            </a:r>
            <a:r>
              <a:rPr lang="en-US" sz="2800" dirty="0"/>
              <a:t> with SVX tag: 6 observed 2.3 expected from backgrounds</a:t>
            </a:r>
          </a:p>
          <a:p>
            <a:pPr marL="285750" indent="-285750">
              <a:buFont typeface="Wingdings" panose="05000000000000000000" pitchFamily="2" charset="2"/>
              <a:buChar char="v"/>
            </a:pPr>
            <a:r>
              <a:rPr lang="en-US" sz="2800" dirty="0" err="1"/>
              <a:t>Lepton+jets</a:t>
            </a:r>
            <a:r>
              <a:rPr lang="en-US" sz="2800" dirty="0"/>
              <a:t> with SLT tag: 7 observed 3.1 expected from backgrounds</a:t>
            </a:r>
          </a:p>
        </p:txBody>
      </p:sp>
    </p:spTree>
    <p:extLst>
      <p:ext uri="{BB962C8B-B14F-4D97-AF65-F5344CB8AC3E}">
        <p14:creationId xmlns:p14="http://schemas.microsoft.com/office/powerpoint/2010/main" val="26215095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d there was this…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65098" y="238835"/>
            <a:ext cx="6372490" cy="6301452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F5C5961C-4442-4C11-A673-7FD1298F0BCF}"/>
              </a:ext>
            </a:extLst>
          </p:cNvPr>
          <p:cNvSpPr txBox="1"/>
          <p:nvPr/>
        </p:nvSpPr>
        <p:spPr>
          <a:xfrm>
            <a:off x="1105468" y="2974062"/>
            <a:ext cx="3957851" cy="83099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dirty="0"/>
              <a:t>The reconstructed top mass from 7 tagged W+4 jet events</a:t>
            </a:r>
          </a:p>
        </p:txBody>
      </p:sp>
    </p:spTree>
    <p:extLst>
      <p:ext uri="{BB962C8B-B14F-4D97-AF65-F5344CB8AC3E}">
        <p14:creationId xmlns:p14="http://schemas.microsoft.com/office/powerpoint/2010/main" val="22920303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DDC1087-B828-4F67-A7ED-6F457B796E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eanwhile in December 1993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520F34FF-7632-48FB-8B60-039C93225DB6}"/>
              </a:ext>
            </a:extLst>
          </p:cNvPr>
          <p:cNvSpPr txBox="1"/>
          <p:nvPr/>
        </p:nvSpPr>
        <p:spPr>
          <a:xfrm>
            <a:off x="816429" y="2122714"/>
            <a:ext cx="1045028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v"/>
            </a:pPr>
            <a:r>
              <a:rPr lang="en-US" sz="2400" dirty="0"/>
              <a:t> Run 1b starts</a:t>
            </a:r>
          </a:p>
          <a:p>
            <a:pPr marL="285750" indent="-285750">
              <a:buFont typeface="Wingdings" panose="05000000000000000000" pitchFamily="2" charset="2"/>
              <a:buChar char="v"/>
            </a:pPr>
            <a:endParaRPr lang="en-US" sz="2400" dirty="0"/>
          </a:p>
          <a:p>
            <a:pPr marL="285750" indent="-285750">
              <a:buFont typeface="Wingdings" panose="05000000000000000000" pitchFamily="2" charset="2"/>
              <a:buChar char="v"/>
            </a:pPr>
            <a:r>
              <a:rPr lang="en-US" sz="2400" dirty="0"/>
              <a:t>First PRD draft is a Christmas gift to the collaboration</a:t>
            </a:r>
          </a:p>
        </p:txBody>
      </p:sp>
    </p:spTree>
    <p:extLst>
      <p:ext uri="{BB962C8B-B14F-4D97-AF65-F5344CB8AC3E}">
        <p14:creationId xmlns:p14="http://schemas.microsoft.com/office/powerpoint/2010/main" val="4104517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61596DEA-AA53-4EA7-972B-82F70F8D9211}"/>
              </a:ext>
            </a:extLst>
          </p:cNvPr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6915" y="0"/>
            <a:ext cx="5299364" cy="6858000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360519" y="104798"/>
            <a:ext cx="3286195" cy="1200329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/>
              <a:t>By January we were circulating close-to-final drafts, while debating how cautious to be in the conclusion.</a:t>
            </a:r>
          </a:p>
        </p:txBody>
      </p:sp>
      <p:pic>
        <p:nvPicPr>
          <p:cNvPr id="5" name="Picture 378">
            <a:extLst>
              <a:ext uri="{FF2B5EF4-FFF2-40B4-BE49-F238E27FC236}">
                <a16:creationId xmlns:a16="http://schemas.microsoft.com/office/drawing/2014/main" id="{6A0BFCBA-C1D2-4A74-A176-45AE4912A5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8403" y="1899737"/>
            <a:ext cx="6034368" cy="35850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>
                    <a:alpha val="0"/>
                  </a:srgbClr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728273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843DE45-F85D-4AF2-B184-FDB3243D45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Finish Line</a:t>
            </a:r>
          </a:p>
        </p:txBody>
      </p:sp>
      <p:grpSp>
        <p:nvGrpSpPr>
          <p:cNvPr id="5" name="Group 399">
            <a:extLst>
              <a:ext uri="{FF2B5EF4-FFF2-40B4-BE49-F238E27FC236}">
                <a16:creationId xmlns:a16="http://schemas.microsoft.com/office/drawing/2014/main" id="{53E8275E-0576-4141-977A-A862E5499C33}"/>
              </a:ext>
            </a:extLst>
          </p:cNvPr>
          <p:cNvGrpSpPr>
            <a:grpSpLocks/>
          </p:cNvGrpSpPr>
          <p:nvPr/>
        </p:nvGrpSpPr>
        <p:grpSpPr bwMode="auto">
          <a:xfrm>
            <a:off x="266020" y="2569029"/>
            <a:ext cx="6324600" cy="3536950"/>
            <a:chOff x="576" y="2544"/>
            <a:chExt cx="3984" cy="2228"/>
          </a:xfrm>
        </p:grpSpPr>
        <p:pic>
          <p:nvPicPr>
            <p:cNvPr id="6" name="Picture 369">
              <a:extLst>
                <a:ext uri="{FF2B5EF4-FFF2-40B4-BE49-F238E27FC236}">
                  <a16:creationId xmlns:a16="http://schemas.microsoft.com/office/drawing/2014/main" id="{A19779C6-ED6C-4E14-B599-AAB68E22D1C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6" y="2544"/>
              <a:ext cx="3834" cy="1855"/>
            </a:xfrm>
            <a:prstGeom prst="rect">
              <a:avLst/>
            </a:prstGeom>
            <a:noFill/>
            <a:ln w="9525">
              <a:solidFill>
                <a:srgbClr val="FF505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" name="Text Box 371">
              <a:extLst>
                <a:ext uri="{FF2B5EF4-FFF2-40B4-BE49-F238E27FC236}">
                  <a16:creationId xmlns:a16="http://schemas.microsoft.com/office/drawing/2014/main" id="{31566123-BE08-4535-87BB-35C9CEF8367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6" y="4368"/>
              <a:ext cx="3264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defTabSz="438943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defTabSz="438943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defTabSz="438943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defTabSz="438943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defTabSz="4389438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defTabSz="438943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defTabSz="438943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defTabSz="438943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defTabSz="438943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>
                  <a:latin typeface="Times New Roman" panose="02020603050405020304" pitchFamily="18" charset="0"/>
                </a:rPr>
                <a:t>Referee #1, Phys. Rev. D</a:t>
              </a:r>
            </a:p>
          </p:txBody>
        </p:sp>
      </p:grpSp>
      <p:sp>
        <p:nvSpPr>
          <p:cNvPr id="3" name="TextBox 2">
            <a:extLst>
              <a:ext uri="{FF2B5EF4-FFF2-40B4-BE49-F238E27FC236}">
                <a16:creationId xmlns:a16="http://schemas.microsoft.com/office/drawing/2014/main" id="{3ABC0FCE-690A-4F8F-B140-5A2843314615}"/>
              </a:ext>
            </a:extLst>
          </p:cNvPr>
          <p:cNvSpPr txBox="1"/>
          <p:nvPr/>
        </p:nvSpPr>
        <p:spPr>
          <a:xfrm>
            <a:off x="522514" y="1976892"/>
            <a:ext cx="55734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Finally submitted to PRD on April 22, 1994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EBCBD14C-9D17-452E-BF08-341993C70F5F}"/>
              </a:ext>
            </a:extLst>
          </p:cNvPr>
          <p:cNvPicPr>
            <a:picLocks noChangeAspect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7391113" y="1176399"/>
            <a:ext cx="3689468" cy="52904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445348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 descr="https://mod.fnal.gov/mod/stillphotos/1994/0300/94-0388-33.hr.jpg">
            <a:extLst>
              <a:ext uri="{FF2B5EF4-FFF2-40B4-BE49-F238E27FC236}">
                <a16:creationId xmlns:a16="http://schemas.microsoft.com/office/drawing/2014/main" id="{CC4D0393-91E6-4024-AC66-56A0F9C0332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68400" y="0"/>
            <a:ext cx="9853613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248305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83860AA-0F7A-40B3-9CD7-845F29A11E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vidence</a:t>
            </a: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6CCDD59D-BCC6-45BB-8B32-51F8A6427E3B}"/>
              </a:ext>
            </a:extLst>
          </p:cNvPr>
          <p:cNvGrpSpPr/>
          <p:nvPr/>
        </p:nvGrpSpPr>
        <p:grpSpPr>
          <a:xfrm>
            <a:off x="696625" y="2119451"/>
            <a:ext cx="7296150" cy="4684259"/>
            <a:chOff x="2208439" y="1362755"/>
            <a:chExt cx="7296150" cy="4684259"/>
          </a:xfrm>
        </p:grpSpPr>
        <p:pic>
          <p:nvPicPr>
            <p:cNvPr id="3" name="Picture 2">
              <a:extLst>
                <a:ext uri="{FF2B5EF4-FFF2-40B4-BE49-F238E27FC236}">
                  <a16:creationId xmlns:a16="http://schemas.microsoft.com/office/drawing/2014/main" id="{665EA33D-2350-4D42-9481-810E5C37EB65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2756126" y="3227614"/>
              <a:ext cx="6200775" cy="2819400"/>
            </a:xfrm>
            <a:prstGeom prst="rect">
              <a:avLst/>
            </a:prstGeom>
          </p:spPr>
        </p:pic>
        <p:pic>
          <p:nvPicPr>
            <p:cNvPr id="4" name="Picture 3">
              <a:extLst>
                <a:ext uri="{FF2B5EF4-FFF2-40B4-BE49-F238E27FC236}">
                  <a16:creationId xmlns:a16="http://schemas.microsoft.com/office/drawing/2014/main" id="{6CBBC104-2A3B-4049-A0F1-B747B146EE71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2208439" y="1362755"/>
              <a:ext cx="7296150" cy="1781175"/>
            </a:xfrm>
            <a:prstGeom prst="rect">
              <a:avLst/>
            </a:prstGeom>
          </p:spPr>
        </p:pic>
      </p:grpSp>
      <p:sp>
        <p:nvSpPr>
          <p:cNvPr id="5" name="Rectangle 4">
            <a:extLst>
              <a:ext uri="{FF2B5EF4-FFF2-40B4-BE49-F238E27FC236}">
                <a16:creationId xmlns:a16="http://schemas.microsoft.com/office/drawing/2014/main" id="{C80884CC-A1BA-4329-A577-9C44D63AC082}"/>
              </a:ext>
            </a:extLst>
          </p:cNvPr>
          <p:cNvSpPr/>
          <p:nvPr/>
        </p:nvSpPr>
        <p:spPr>
          <a:xfrm>
            <a:off x="5801922" y="150743"/>
            <a:ext cx="6096000" cy="1754326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 w="34925">
            <a:solidFill>
              <a:srgbClr val="FF0000"/>
            </a:solidFill>
          </a:ln>
        </p:spPr>
        <p:txBody>
          <a:bodyPr>
            <a:spAutoFit/>
          </a:bodyPr>
          <a:lstStyle/>
          <a:p>
            <a:r>
              <a:rPr lang="en-US" dirty="0"/>
              <a:t>I witnessed the awkward first stage of CDF evidence, when four short draft papers were by compromise merged into a very long paper. I even promised CDF collaborators to read the thing and did, carefully, beginning to end, and found it a classic—a masterful exhibit of how science results should (but seldom do) get reported. – </a:t>
            </a:r>
            <a:r>
              <a:rPr lang="en-US" b="1" dirty="0">
                <a:solidFill>
                  <a:srgbClr val="FF0000"/>
                </a:solidFill>
              </a:rPr>
              <a:t>BJ SLAC Beamline Vol 25, #3, Fall 1995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EFBBE4E-D40A-473B-94E7-887E2A95A393}"/>
              </a:ext>
            </a:extLst>
          </p:cNvPr>
          <p:cNvSpPr txBox="1"/>
          <p:nvPr/>
        </p:nvSpPr>
        <p:spPr>
          <a:xfrm>
            <a:off x="8009830" y="2622822"/>
            <a:ext cx="3502600" cy="92333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/>
              <a:t>Counting experiment results almost unchanged from the 4 PRLs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98FA66BD-A970-4079-B1AA-792B5ECA9A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6597676"/>
              </p:ext>
            </p:extLst>
          </p:nvPr>
        </p:nvGraphicFramePr>
        <p:xfrm>
          <a:off x="8015904" y="3944452"/>
          <a:ext cx="3536710" cy="5463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6" name="Equation" r:id="rId6" imgW="1562040" imgH="241200" progId="Equation.DSMT4">
                  <p:embed/>
                </p:oleObj>
              </mc:Choice>
              <mc:Fallback>
                <p:oleObj name="Equation" r:id="rId6" imgW="15620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015904" y="3944452"/>
                        <a:ext cx="3536710" cy="546321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 w="2540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9C0187E6-B263-45BD-81FF-4D107AC5CF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4499481"/>
              </p:ext>
            </p:extLst>
          </p:nvPr>
        </p:nvGraphicFramePr>
        <p:xfrm>
          <a:off x="8314618" y="4889074"/>
          <a:ext cx="2633070" cy="6413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7" name="Equation" r:id="rId8" imgW="990360" imgH="241200" progId="Equation.DSMT4">
                  <p:embed/>
                </p:oleObj>
              </mc:Choice>
              <mc:Fallback>
                <p:oleObj name="Equation" r:id="rId8" imgW="9903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314618" y="4889074"/>
                        <a:ext cx="2633070" cy="641389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77D7D762-AE96-4B89-8F72-C680CB8D9775}"/>
              </a:ext>
            </a:extLst>
          </p:cNvPr>
          <p:cNvCxnSpPr>
            <a:stCxn id="7" idx="1"/>
          </p:cNvCxnSpPr>
          <p:nvPr/>
        </p:nvCxnSpPr>
        <p:spPr>
          <a:xfrm flipH="1">
            <a:off x="6632812" y="3084487"/>
            <a:ext cx="1377018" cy="2074367"/>
          </a:xfrm>
          <a:prstGeom prst="straightConnector1">
            <a:avLst/>
          </a:prstGeom>
          <a:ln w="539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29034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745F1F7-B588-4D76-8BC9-94C20A7111D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DF looked like this</a:t>
            </a:r>
          </a:p>
        </p:txBody>
      </p:sp>
      <p:pic>
        <p:nvPicPr>
          <p:cNvPr id="3" name="Picture 4" descr="84-1255-02">
            <a:extLst>
              <a:ext uri="{FF2B5EF4-FFF2-40B4-BE49-F238E27FC236}">
                <a16:creationId xmlns:a16="http://schemas.microsoft.com/office/drawing/2014/main" id="{BCFB88E0-7605-4A35-964B-3A4476F2B70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09701" y="777875"/>
            <a:ext cx="4572000" cy="571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124280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D547523-C889-42C3-97D7-416F48F7D1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un 1b and “Observation”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99DE0B2-D0AB-4AF9-85E3-DA547DFDA62B}"/>
              </a:ext>
            </a:extLst>
          </p:cNvPr>
          <p:cNvSpPr txBox="1"/>
          <p:nvPr/>
        </p:nvSpPr>
        <p:spPr>
          <a:xfrm>
            <a:off x="3363685" y="1815987"/>
            <a:ext cx="7995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SVX </a:t>
            </a:r>
          </a:p>
        </p:txBody>
      </p: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B976375C-67DF-4E39-93BD-316FFDDB7045}"/>
              </a:ext>
            </a:extLst>
          </p:cNvPr>
          <p:cNvCxnSpPr>
            <a:cxnSpLocks/>
          </p:cNvCxnSpPr>
          <p:nvPr/>
        </p:nvCxnSpPr>
        <p:spPr>
          <a:xfrm>
            <a:off x="4576873" y="2042596"/>
            <a:ext cx="941696" cy="2813"/>
          </a:xfrm>
          <a:prstGeom prst="straightConnector1">
            <a:avLst/>
          </a:prstGeom>
          <a:ln w="508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id="{B8B95662-D52A-46D7-81A6-A0999F2294F7}"/>
              </a:ext>
            </a:extLst>
          </p:cNvPr>
          <p:cNvSpPr txBox="1"/>
          <p:nvPr/>
        </p:nvSpPr>
        <p:spPr>
          <a:xfrm>
            <a:off x="5758541" y="1798947"/>
            <a:ext cx="7995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SVX’ </a:t>
            </a:r>
          </a:p>
        </p:txBody>
      </p:sp>
      <p:grpSp>
        <p:nvGrpSpPr>
          <p:cNvPr id="21" name="Group 20">
            <a:extLst>
              <a:ext uri="{FF2B5EF4-FFF2-40B4-BE49-F238E27FC236}">
                <a16:creationId xmlns:a16="http://schemas.microsoft.com/office/drawing/2014/main" id="{01924285-04EC-4377-A828-4FF6EF0FECCD}"/>
              </a:ext>
            </a:extLst>
          </p:cNvPr>
          <p:cNvGrpSpPr/>
          <p:nvPr/>
        </p:nvGrpSpPr>
        <p:grpSpPr>
          <a:xfrm>
            <a:off x="3363685" y="3002846"/>
            <a:ext cx="3809999" cy="461666"/>
            <a:chOff x="3363685" y="2372510"/>
            <a:chExt cx="3809999" cy="461666"/>
          </a:xfrm>
        </p:grpSpPr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F3056A36-05B9-4C6F-8095-95DA85680265}"/>
                </a:ext>
              </a:extLst>
            </p:cNvPr>
            <p:cNvSpPr txBox="1"/>
            <p:nvPr/>
          </p:nvSpPr>
          <p:spPr>
            <a:xfrm>
              <a:off x="3363685" y="2372511"/>
              <a:ext cx="121318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JETVTX </a:t>
              </a:r>
            </a:p>
          </p:txBody>
        </p:sp>
        <p:cxnSp>
          <p:nvCxnSpPr>
            <p:cNvPr id="8" name="Straight Arrow Connector 7">
              <a:extLst>
                <a:ext uri="{FF2B5EF4-FFF2-40B4-BE49-F238E27FC236}">
                  <a16:creationId xmlns:a16="http://schemas.microsoft.com/office/drawing/2014/main" id="{EE82C630-87DE-4764-AE99-ADD988FAEFD5}"/>
                </a:ext>
              </a:extLst>
            </p:cNvPr>
            <p:cNvCxnSpPr>
              <a:cxnSpLocks/>
              <a:stCxn id="7" idx="3"/>
            </p:cNvCxnSpPr>
            <p:nvPr/>
          </p:nvCxnSpPr>
          <p:spPr>
            <a:xfrm>
              <a:off x="4576873" y="2603344"/>
              <a:ext cx="941695" cy="2814"/>
            </a:xfrm>
            <a:prstGeom prst="straightConnector1">
              <a:avLst/>
            </a:prstGeom>
            <a:ln w="508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556E696A-EEB9-4414-8C5C-47B2E83534EC}"/>
                </a:ext>
              </a:extLst>
            </p:cNvPr>
            <p:cNvSpPr txBox="1"/>
            <p:nvPr/>
          </p:nvSpPr>
          <p:spPr>
            <a:xfrm>
              <a:off x="5758541" y="2372510"/>
              <a:ext cx="141514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SECVTX</a:t>
              </a:r>
            </a:p>
          </p:txBody>
        </p:sp>
      </p:grpSp>
      <p:grpSp>
        <p:nvGrpSpPr>
          <p:cNvPr id="20" name="Group 19">
            <a:extLst>
              <a:ext uri="{FF2B5EF4-FFF2-40B4-BE49-F238E27FC236}">
                <a16:creationId xmlns:a16="http://schemas.microsoft.com/office/drawing/2014/main" id="{A2A57046-F3B4-441F-9494-52D2EB880FE8}"/>
              </a:ext>
            </a:extLst>
          </p:cNvPr>
          <p:cNvGrpSpPr/>
          <p:nvPr/>
        </p:nvGrpSpPr>
        <p:grpSpPr>
          <a:xfrm>
            <a:off x="3363685" y="2357590"/>
            <a:ext cx="5484937" cy="461666"/>
            <a:chOff x="3363685" y="2967335"/>
            <a:chExt cx="5484937" cy="461666"/>
          </a:xfrm>
        </p:grpSpPr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4A0F39AC-F412-45E0-8910-ACA68EE3ACEE}"/>
                </a:ext>
              </a:extLst>
            </p:cNvPr>
            <p:cNvSpPr txBox="1"/>
            <p:nvPr/>
          </p:nvSpPr>
          <p:spPr>
            <a:xfrm>
              <a:off x="3363685" y="2967336"/>
              <a:ext cx="79953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CMX </a:t>
              </a:r>
            </a:p>
          </p:txBody>
        </p:sp>
        <p:cxnSp>
          <p:nvCxnSpPr>
            <p:cNvPr id="11" name="Straight Arrow Connector 10">
              <a:extLst>
                <a:ext uri="{FF2B5EF4-FFF2-40B4-BE49-F238E27FC236}">
                  <a16:creationId xmlns:a16="http://schemas.microsoft.com/office/drawing/2014/main" id="{EB6840BC-DE14-4AC9-B366-7481C0E6B614}"/>
                </a:ext>
              </a:extLst>
            </p:cNvPr>
            <p:cNvCxnSpPr>
              <a:cxnSpLocks/>
            </p:cNvCxnSpPr>
            <p:nvPr/>
          </p:nvCxnSpPr>
          <p:spPr>
            <a:xfrm>
              <a:off x="4576873" y="3192537"/>
              <a:ext cx="941696" cy="2813"/>
            </a:xfrm>
            <a:prstGeom prst="straightConnector1">
              <a:avLst/>
            </a:prstGeom>
            <a:ln w="508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750875A3-F663-411D-AF1B-B2BFDF814164}"/>
                </a:ext>
              </a:extLst>
            </p:cNvPr>
            <p:cNvSpPr txBox="1"/>
            <p:nvPr/>
          </p:nvSpPr>
          <p:spPr>
            <a:xfrm>
              <a:off x="5758541" y="2967335"/>
              <a:ext cx="309008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Completed coverage</a:t>
              </a:r>
            </a:p>
          </p:txBody>
        </p:sp>
      </p:grpSp>
      <p:sp>
        <p:nvSpPr>
          <p:cNvPr id="14" name="TextBox 13">
            <a:extLst>
              <a:ext uri="{FF2B5EF4-FFF2-40B4-BE49-F238E27FC236}">
                <a16:creationId xmlns:a16="http://schemas.microsoft.com/office/drawing/2014/main" id="{F98FE778-CD1C-4CC1-A1D8-43B185BE69DF}"/>
              </a:ext>
            </a:extLst>
          </p:cNvPr>
          <p:cNvSpPr txBox="1"/>
          <p:nvPr/>
        </p:nvSpPr>
        <p:spPr>
          <a:xfrm>
            <a:off x="2908921" y="3603677"/>
            <a:ext cx="170905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“Method 1” </a:t>
            </a:r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41FD0199-F1EC-452A-92CC-B44454F3FAE9}"/>
              </a:ext>
            </a:extLst>
          </p:cNvPr>
          <p:cNvCxnSpPr>
            <a:cxnSpLocks/>
            <a:stCxn id="14" idx="3"/>
          </p:cNvCxnSpPr>
          <p:nvPr/>
        </p:nvCxnSpPr>
        <p:spPr>
          <a:xfrm>
            <a:off x="4617979" y="3834510"/>
            <a:ext cx="875566" cy="282"/>
          </a:xfrm>
          <a:prstGeom prst="straightConnector1">
            <a:avLst/>
          </a:prstGeom>
          <a:ln w="508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FF04F8BA-43C6-4B32-9E7E-6236668AF4EA}"/>
              </a:ext>
            </a:extLst>
          </p:cNvPr>
          <p:cNvSpPr txBox="1"/>
          <p:nvPr/>
        </p:nvSpPr>
        <p:spPr>
          <a:xfrm>
            <a:off x="5758541" y="3601145"/>
            <a:ext cx="18154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“Method 2”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3D7B203C-4E16-4F49-9754-DDBC0866A3D2}"/>
              </a:ext>
            </a:extLst>
          </p:cNvPr>
          <p:cNvSpPr txBox="1"/>
          <p:nvPr/>
        </p:nvSpPr>
        <p:spPr>
          <a:xfrm>
            <a:off x="1186543" y="5257800"/>
            <a:ext cx="63874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And then…it was bad for a while….until it wasn’t</a:t>
            </a:r>
          </a:p>
        </p:txBody>
      </p:sp>
    </p:spTree>
    <p:extLst>
      <p:ext uri="{BB962C8B-B14F-4D97-AF65-F5344CB8AC3E}">
        <p14:creationId xmlns:p14="http://schemas.microsoft.com/office/powerpoint/2010/main" val="34768436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6E8EBF4F-DE55-4248-A13F-3988B39E7B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el presses The Button</a:t>
            </a:r>
          </a:p>
        </p:txBody>
      </p:sp>
      <p:pic>
        <p:nvPicPr>
          <p:cNvPr id="1026" name="Picture 2" descr="http://news.fnal.gov/wp-content/uploads/2020/02/cdf-top-quark-prl-95-0309-02.hr_.jpg">
            <a:extLst>
              <a:ext uri="{FF2B5EF4-FFF2-40B4-BE49-F238E27FC236}">
                <a16:creationId xmlns:a16="http://schemas.microsoft.com/office/drawing/2014/main" id="{6ED14430-11B6-417A-87E5-4DF447F0E76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2933" y="1795048"/>
            <a:ext cx="7190468" cy="48452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7ABAE3A3-8B59-43FF-9DED-151753653676}"/>
              </a:ext>
            </a:extLst>
          </p:cNvPr>
          <p:cNvSpPr txBox="1"/>
          <p:nvPr/>
        </p:nvSpPr>
        <p:spPr>
          <a:xfrm>
            <a:off x="8784771" y="3254829"/>
            <a:ext cx="256902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ubmitting the 1995 paper</a:t>
            </a:r>
          </a:p>
        </p:txBody>
      </p:sp>
    </p:spTree>
    <p:extLst>
      <p:ext uri="{BB962C8B-B14F-4D97-AF65-F5344CB8AC3E}">
        <p14:creationId xmlns:p14="http://schemas.microsoft.com/office/powerpoint/2010/main" val="35930276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6BC32C8D-03A8-4352-AE05-8A17CC9CAD4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54979" y="998764"/>
            <a:ext cx="7048500" cy="121920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6F58F67B-1443-4D27-96E5-2AB3FB438D4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83566" y="2310446"/>
            <a:ext cx="6791325" cy="112395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1B4E9715-408E-4CFE-8B4A-B7969D6ED98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9341" y="3707636"/>
            <a:ext cx="6930798" cy="154200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048284E0-D068-4B75-826C-099A0C8D03A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32465" y="5292740"/>
            <a:ext cx="5924550" cy="1409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832259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 descr="https://mod.fnal.gov/mod/stillphotos/1995/0300/95-0352-02.hr.jpg">
            <a:extLst>
              <a:ext uri="{FF2B5EF4-FFF2-40B4-BE49-F238E27FC236}">
                <a16:creationId xmlns:a16="http://schemas.microsoft.com/office/drawing/2014/main" id="{6D070368-DF27-4782-ACC1-D1CE822C631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82875" y="0"/>
            <a:ext cx="6824663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848586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 descr="https://news.fnal.gov/wp-content/uploads/2020/02/top-quark-announcement-95-0358-10.hr_.jpg">
            <a:extLst>
              <a:ext uri="{FF2B5EF4-FFF2-40B4-BE49-F238E27FC236}">
                <a16:creationId xmlns:a16="http://schemas.microsoft.com/office/drawing/2014/main" id="{42C8CC5C-02BE-443C-92E1-896EAAE0FC9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0725" y="0"/>
            <a:ext cx="1075055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400701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D85D829-F91F-4FDE-8F7C-2B3E2B89A25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“Observation” vs. “Evidence”</a:t>
            </a:r>
          </a:p>
        </p:txBody>
      </p:sp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A98234D8-0B21-43A4-A941-73082F8C76F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86769234"/>
              </p:ext>
            </p:extLst>
          </p:nvPr>
        </p:nvGraphicFramePr>
        <p:xfrm>
          <a:off x="2209800" y="1927980"/>
          <a:ext cx="7950199" cy="4033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531533">
                  <a:extLst>
                    <a:ext uri="{9D8B030D-6E8A-4147-A177-3AD203B41FA5}">
                      <a16:colId xmlns:a16="http://schemas.microsoft.com/office/drawing/2014/main" val="713087484"/>
                    </a:ext>
                  </a:extLst>
                </a:gridCol>
                <a:gridCol w="2709333">
                  <a:extLst>
                    <a:ext uri="{9D8B030D-6E8A-4147-A177-3AD203B41FA5}">
                      <a16:colId xmlns:a16="http://schemas.microsoft.com/office/drawing/2014/main" val="3646820224"/>
                    </a:ext>
                  </a:extLst>
                </a:gridCol>
                <a:gridCol w="2709333">
                  <a:extLst>
                    <a:ext uri="{9D8B030D-6E8A-4147-A177-3AD203B41FA5}">
                      <a16:colId xmlns:a16="http://schemas.microsoft.com/office/drawing/2014/main" val="158200948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Observati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Evidenc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2338028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Integrated Luminosit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48+19=67 pb</a:t>
                      </a:r>
                      <a:r>
                        <a:rPr lang="en-US" baseline="30000" dirty="0"/>
                        <a:t>-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19.3 pb</a:t>
                      </a:r>
                      <a:r>
                        <a:rPr lang="en-US" baseline="30000" dirty="0"/>
                        <a:t>-1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9647921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SVX tags</a:t>
                      </a:r>
                    </a:p>
                    <a:p>
                      <a:r>
                        <a:rPr lang="en-US" dirty="0"/>
                        <a:t> (expected background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7</a:t>
                      </a: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latin typeface="+mn-lt"/>
                        </a:rPr>
                        <a:t>(6.7</a:t>
                      </a:r>
                      <a:r>
                        <a:rPr lang="en-US" b="0" dirty="0">
                          <a:latin typeface="+mn-lt"/>
                          <a:ea typeface="BatangChe" panose="02030609000101010101" pitchFamily="49" charset="-127"/>
                        </a:rPr>
                        <a:t>±2.1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+mn-lt"/>
                        </a:rPr>
                        <a:t>6 </a:t>
                      </a:r>
                    </a:p>
                    <a:p>
                      <a:pPr algn="ctr"/>
                      <a:r>
                        <a:rPr lang="en-US" dirty="0">
                          <a:latin typeface="+mn-lt"/>
                        </a:rPr>
                        <a:t>(2.3</a:t>
                      </a:r>
                      <a:r>
                        <a:rPr lang="en-US" b="0" dirty="0">
                          <a:latin typeface="+mn-lt"/>
                          <a:ea typeface="BatangChe" panose="02030609000101010101" pitchFamily="49" charset="-127"/>
                        </a:rPr>
                        <a:t>±0.3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7136438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SLT tags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 (expected background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3</a:t>
                      </a: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latin typeface="+mn-lt"/>
                        </a:rPr>
                        <a:t>(15.4</a:t>
                      </a:r>
                      <a:r>
                        <a:rPr lang="en-US" b="0" dirty="0">
                          <a:latin typeface="+mn-lt"/>
                          <a:ea typeface="BatangChe" panose="02030609000101010101" pitchFamily="49" charset="-127"/>
                        </a:rPr>
                        <a:t>±2.0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+mn-lt"/>
                        </a:rPr>
                        <a:t>7 </a:t>
                      </a:r>
                    </a:p>
                    <a:p>
                      <a:pPr algn="ctr"/>
                      <a:r>
                        <a:rPr lang="en-US" dirty="0">
                          <a:latin typeface="+mn-lt"/>
                        </a:rPr>
                        <a:t>(3.1</a:t>
                      </a:r>
                      <a:r>
                        <a:rPr lang="en-US" b="0" dirty="0">
                          <a:latin typeface="+mn-lt"/>
                          <a:ea typeface="BatangChe" panose="02030609000101010101" pitchFamily="49" charset="-127"/>
                        </a:rPr>
                        <a:t>±0.3)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6079785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Dilepton events</a:t>
                      </a:r>
                    </a:p>
                    <a:p>
                      <a:r>
                        <a:rPr lang="en-US" dirty="0"/>
                        <a:t>(expected background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6</a:t>
                      </a: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>
                          <a:latin typeface="+mn-lt"/>
                        </a:rPr>
                        <a:t>(1.3</a:t>
                      </a:r>
                      <a:r>
                        <a:rPr lang="en-US" b="0">
                          <a:latin typeface="+mn-lt"/>
                          <a:ea typeface="BatangChe" panose="02030609000101010101" pitchFamily="49" charset="-127"/>
                        </a:rPr>
                        <a:t>±0.3</a:t>
                      </a:r>
                      <a:r>
                        <a:rPr lang="en-US" b="0" dirty="0">
                          <a:latin typeface="+mn-lt"/>
                          <a:ea typeface="BatangChe" panose="02030609000101010101" pitchFamily="49" charset="-127"/>
                        </a:rPr>
                        <a:t>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</a:t>
                      </a:r>
                    </a:p>
                    <a:p>
                      <a:pPr algn="ctr"/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12618059"/>
                  </a:ext>
                </a:extLst>
              </a:tr>
              <a:tr h="319557">
                <a:tc>
                  <a:txBody>
                    <a:bodyPr/>
                    <a:lstStyle/>
                    <a:p>
                      <a:r>
                        <a:rPr lang="en-US" dirty="0"/>
                        <a:t>Production cross secti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6015835"/>
                  </a:ext>
                </a:extLst>
              </a:tr>
              <a:tr h="319557">
                <a:tc>
                  <a:txBody>
                    <a:bodyPr/>
                    <a:lstStyle/>
                    <a:p>
                      <a:r>
                        <a:rPr lang="en-US" dirty="0"/>
                        <a:t>Top mas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51269931"/>
                  </a:ext>
                </a:extLst>
              </a:tr>
              <a:tr h="319557">
                <a:tc>
                  <a:txBody>
                    <a:bodyPr/>
                    <a:lstStyle/>
                    <a:p>
                      <a:r>
                        <a:rPr lang="en-US" dirty="0"/>
                        <a:t>Significance (probability it’s all backgrounds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  <a:p>
                      <a:r>
                        <a:rPr lang="en-US" dirty="0"/>
                        <a:t>                     incl. mass peak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80717560"/>
                  </a:ext>
                </a:extLst>
              </a:tr>
            </a:tbl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52D13F5-1081-4064-B159-8B11B43F79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0204208"/>
              </p:ext>
            </p:extLst>
          </p:nvPr>
        </p:nvGraphicFramePr>
        <p:xfrm>
          <a:off x="8330386" y="4205583"/>
          <a:ext cx="995336" cy="393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4" name="Equation" r:id="rId4" imgW="609480" imgH="241200" progId="Equation.DSMT4">
                  <p:embed/>
                </p:oleObj>
              </mc:Choice>
              <mc:Fallback>
                <p:oleObj name="Equation" r:id="rId4" imgW="609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330386" y="4205583"/>
                        <a:ext cx="995336" cy="393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58D3832C-511A-4556-8F4B-B7B8E01AD4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3435680"/>
              </p:ext>
            </p:extLst>
          </p:nvPr>
        </p:nvGraphicFramePr>
        <p:xfrm>
          <a:off x="8290178" y="4598825"/>
          <a:ext cx="1075754" cy="3785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5" name="Equation" r:id="rId6" imgW="685800" imgH="241200" progId="Equation.DSMT4">
                  <p:embed/>
                </p:oleObj>
              </mc:Choice>
              <mc:Fallback>
                <p:oleObj name="Equation" r:id="rId6" imgW="6858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290178" y="4598825"/>
                        <a:ext cx="1075754" cy="3785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EAE09232-D337-4B9F-A58C-0020F3EE44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0808791"/>
              </p:ext>
            </p:extLst>
          </p:nvPr>
        </p:nvGraphicFramePr>
        <p:xfrm>
          <a:off x="7908925" y="4960938"/>
          <a:ext cx="1838325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6" name="Equation" r:id="rId8" imgW="1218960" imgH="241200" progId="Equation.DSMT4">
                  <p:embed/>
                </p:oleObj>
              </mc:Choice>
              <mc:Fallback>
                <p:oleObj name="Equation" r:id="rId8" imgW="12189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908925" y="4960938"/>
                        <a:ext cx="1838325" cy="363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DB6BEE44-80D7-4F95-8E9F-82395DDEEF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9132141"/>
              </p:ext>
            </p:extLst>
          </p:nvPr>
        </p:nvGraphicFramePr>
        <p:xfrm>
          <a:off x="8290178" y="5337313"/>
          <a:ext cx="1011931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7" name="Equation" r:id="rId10" imgW="596880" imgH="203040" progId="Equation.DSMT4">
                  <p:embed/>
                </p:oleObj>
              </mc:Choice>
              <mc:Fallback>
                <p:oleObj name="Equation" r:id="rId10" imgW="5968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290178" y="5337313"/>
                        <a:ext cx="1011931" cy="344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A5292B7B-C1F1-45A8-A085-CEEF5D9550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7605983"/>
              </p:ext>
            </p:extLst>
          </p:nvPr>
        </p:nvGraphicFramePr>
        <p:xfrm>
          <a:off x="5607843" y="4598825"/>
          <a:ext cx="976313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8" name="Equation" r:id="rId12" imgW="622080" imgH="241200" progId="Equation.DSMT4">
                  <p:embed/>
                </p:oleObj>
              </mc:Choice>
              <mc:Fallback>
                <p:oleObj name="Equation" r:id="rId12" imgW="622080" imgH="2412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58D3832C-511A-4556-8F4B-B7B8E01AD4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607843" y="4598825"/>
                        <a:ext cx="976313" cy="377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3EE33D87-0B88-4A24-87FA-849333F812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8691490"/>
              </p:ext>
            </p:extLst>
          </p:nvPr>
        </p:nvGraphicFramePr>
        <p:xfrm>
          <a:off x="5227638" y="4960938"/>
          <a:ext cx="1914525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9" name="Equation" r:id="rId14" imgW="1269720" imgH="241200" progId="Equation.DSMT4">
                  <p:embed/>
                </p:oleObj>
              </mc:Choice>
              <mc:Fallback>
                <p:oleObj name="Equation" r:id="rId14" imgW="1269720" imgH="2412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EAE09232-D337-4B9F-A58C-0020F3EE44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227638" y="4960938"/>
                        <a:ext cx="1914525" cy="363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36F5130F-BDCE-4561-BE1B-03C47BB46C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3043122"/>
              </p:ext>
            </p:extLst>
          </p:nvPr>
        </p:nvGraphicFramePr>
        <p:xfrm>
          <a:off x="5697538" y="5324475"/>
          <a:ext cx="796925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0" name="Equation" r:id="rId16" imgW="469800" imgH="203040" progId="Equation.DSMT4">
                  <p:embed/>
                </p:oleObj>
              </mc:Choice>
              <mc:Fallback>
                <p:oleObj name="Equation" r:id="rId16" imgW="469800" imgH="2030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DB6BEE44-80D7-4F95-8E9F-82395DDEEF2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697538" y="5324475"/>
                        <a:ext cx="796925" cy="344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A690BE70-8F2E-4930-8B22-928924FD0A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8548994"/>
              </p:ext>
            </p:extLst>
          </p:nvPr>
        </p:nvGraphicFramePr>
        <p:xfrm>
          <a:off x="4839648" y="5607903"/>
          <a:ext cx="1012825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1" name="Equation" r:id="rId18" imgW="596880" imgH="203040" progId="Equation.DSMT4">
                  <p:embed/>
                </p:oleObj>
              </mc:Choice>
              <mc:Fallback>
                <p:oleObj name="Equation" r:id="rId18" imgW="596880" imgH="20304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36F5130F-BDCE-4561-BE1B-03C47BB46C3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839648" y="5607903"/>
                        <a:ext cx="1012825" cy="344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445234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395342C9-275A-4A0B-AB0D-5D3DA1B63342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algn="ctr"/>
            <a:r>
              <a:rPr lang="en-US" dirty="0"/>
              <a:t>The rest is history</a:t>
            </a:r>
          </a:p>
        </p:txBody>
      </p:sp>
      <p:sp>
        <p:nvSpPr>
          <p:cNvPr id="5" name="Subtitle 4">
            <a:extLst>
              <a:ext uri="{FF2B5EF4-FFF2-40B4-BE49-F238E27FC236}">
                <a16:creationId xmlns:a16="http://schemas.microsoft.com/office/drawing/2014/main" id="{FF153D3C-005B-4EAE-A1B0-D487BD6320B9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08903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 descr="https://mod.fnal.gov/mod/stillphotos/1995/0300/95-0354-08.jpg">
            <a:extLst>
              <a:ext uri="{FF2B5EF4-FFF2-40B4-BE49-F238E27FC236}">
                <a16:creationId xmlns:a16="http://schemas.microsoft.com/office/drawing/2014/main" id="{770E5873-7521-4B35-8518-3FCC8E55A8C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6629" y="664028"/>
            <a:ext cx="4589417" cy="57367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DCD1892C-9062-4219-A066-20298E24D44F}"/>
              </a:ext>
            </a:extLst>
          </p:cNvPr>
          <p:cNvSpPr txBox="1"/>
          <p:nvPr/>
        </p:nvSpPr>
        <p:spPr>
          <a:xfrm>
            <a:off x="664029" y="881742"/>
            <a:ext cx="4484914" cy="646331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Thank you to Jaco Konigsberg &amp; Avi Yagil for help with archival material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6133378C-3CE0-4A86-8FEB-B016C81D642B}"/>
              </a:ext>
            </a:extLst>
          </p:cNvPr>
          <p:cNvSpPr txBox="1"/>
          <p:nvPr/>
        </p:nvSpPr>
        <p:spPr>
          <a:xfrm>
            <a:off x="500743" y="3341914"/>
            <a:ext cx="5163078" cy="1200329"/>
          </a:xfrm>
          <a:prstGeom prst="rect">
            <a:avLst/>
          </a:prstGeom>
          <a:noFill/>
          <a:ln w="3175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And thanks to Mel &amp; Alvin for keeping us somewhat sane and reminding us that we were supposed to be having fun</a:t>
            </a:r>
          </a:p>
        </p:txBody>
      </p:sp>
    </p:spTree>
    <p:extLst>
      <p:ext uri="{BB962C8B-B14F-4D97-AF65-F5344CB8AC3E}">
        <p14:creationId xmlns:p14="http://schemas.microsoft.com/office/powerpoint/2010/main" val="40577861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12">
            <a:extLst>
              <a:ext uri="{FF2B5EF4-FFF2-40B4-BE49-F238E27FC236}">
                <a16:creationId xmlns:a16="http://schemas.microsoft.com/office/drawing/2014/main" id="{45BC5D2F-1D7F-4800-BDDE-55963D97CEB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9990" y="1443210"/>
            <a:ext cx="9144000" cy="3241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DE126D5B-686C-461E-A9D9-E6387ED311C6}"/>
              </a:ext>
            </a:extLst>
          </p:cNvPr>
          <p:cNvSpPr txBox="1"/>
          <p:nvPr/>
        </p:nvSpPr>
        <p:spPr>
          <a:xfrm>
            <a:off x="7629099" y="5813946"/>
            <a:ext cx="375313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From Mel’s archives</a:t>
            </a:r>
          </a:p>
        </p:txBody>
      </p:sp>
    </p:spTree>
    <p:extLst>
      <p:ext uri="{BB962C8B-B14F-4D97-AF65-F5344CB8AC3E}">
        <p14:creationId xmlns:p14="http://schemas.microsoft.com/office/powerpoint/2010/main" val="18997320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4B44842B-5958-49F3-98C8-FF68DDF36DD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28695" y="1382884"/>
            <a:ext cx="6805695" cy="5360911"/>
          </a:xfrm>
          <a:prstGeom prst="rect">
            <a:avLst/>
          </a:prstGeom>
        </p:spPr>
      </p:pic>
      <p:sp>
        <p:nvSpPr>
          <p:cNvPr id="3" name="Title 2">
            <a:extLst>
              <a:ext uri="{FF2B5EF4-FFF2-40B4-BE49-F238E27FC236}">
                <a16:creationId xmlns:a16="http://schemas.microsoft.com/office/drawing/2014/main" id="{63926F32-6C00-4B66-A774-7CCA13A945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t all began one October night in 1985</a:t>
            </a:r>
          </a:p>
        </p:txBody>
      </p:sp>
    </p:spTree>
    <p:extLst>
      <p:ext uri="{BB962C8B-B14F-4D97-AF65-F5344CB8AC3E}">
        <p14:creationId xmlns:p14="http://schemas.microsoft.com/office/powerpoint/2010/main" val="20244832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Picture1">
            <a:extLst>
              <a:ext uri="{FF2B5EF4-FFF2-40B4-BE49-F238E27FC236}">
                <a16:creationId xmlns:a16="http://schemas.microsoft.com/office/drawing/2014/main" id="{DCCA88DD-96AD-4706-811F-64E5E2DD55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4906" y="655504"/>
            <a:ext cx="9144000" cy="609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49685C9D-E555-4C7C-8812-31AC57795DF2}"/>
              </a:ext>
            </a:extLst>
          </p:cNvPr>
          <p:cNvSpPr txBox="1"/>
          <p:nvPr/>
        </p:nvSpPr>
        <p:spPr>
          <a:xfrm>
            <a:off x="587566" y="106496"/>
            <a:ext cx="110168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CCNY physics major with CCNY provost and Roy Schwitters</a:t>
            </a:r>
          </a:p>
        </p:txBody>
      </p:sp>
    </p:spTree>
    <p:extLst>
      <p:ext uri="{BB962C8B-B14F-4D97-AF65-F5344CB8AC3E}">
        <p14:creationId xmlns:p14="http://schemas.microsoft.com/office/powerpoint/2010/main" val="12469159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8FD266E3-34D9-47E9-B0FA-B49A4536865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DF Enters the Top Mass Limit Contest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A40B593A-651E-4576-A929-8EBF59EA597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20815257">
            <a:off x="4912056" y="1478022"/>
            <a:ext cx="7315200" cy="1514475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6D923CBF-9A4A-420E-84D9-8543E8DAD501}"/>
              </a:ext>
            </a:extLst>
          </p:cNvPr>
          <p:cNvSpPr/>
          <p:nvPr/>
        </p:nvSpPr>
        <p:spPr>
          <a:xfrm>
            <a:off x="379824" y="1974474"/>
            <a:ext cx="4264275" cy="2585323"/>
          </a:xfrm>
          <a:prstGeom prst="rect">
            <a:avLst/>
          </a:prstGeom>
          <a:ln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r>
              <a:rPr lang="en-US" altLang="en-US" dirty="0"/>
              <a:t>Ultimately, UA1,2 published </a:t>
            </a:r>
            <a:r>
              <a:rPr lang="en-US" altLang="en-US" dirty="0" err="1"/>
              <a:t>M</a:t>
            </a:r>
            <a:r>
              <a:rPr lang="en-US" altLang="en-US" baseline="-25000" dirty="0" err="1"/>
              <a:t>top</a:t>
            </a:r>
            <a:r>
              <a:rPr lang="en-US" altLang="en-US" dirty="0"/>
              <a:t> limits in 1990 of 60, 69 GeV/c</a:t>
            </a:r>
            <a:r>
              <a:rPr lang="en-US" altLang="en-US" baseline="30000" dirty="0"/>
              <a:t>2</a:t>
            </a:r>
          </a:p>
          <a:p>
            <a:endParaRPr lang="en-US" altLang="en-US" dirty="0"/>
          </a:p>
          <a:p>
            <a:r>
              <a:rPr lang="en-US" altLang="en-US" dirty="0"/>
              <a:t>In 1990 CDF published a limit</a:t>
            </a:r>
          </a:p>
          <a:p>
            <a:pPr lvl="1"/>
            <a:r>
              <a:rPr lang="en-US" altLang="en-US" dirty="0" err="1"/>
              <a:t>M</a:t>
            </a:r>
            <a:r>
              <a:rPr lang="en-US" altLang="en-US" baseline="-25000" dirty="0" err="1"/>
              <a:t>top</a:t>
            </a:r>
            <a:r>
              <a:rPr lang="en-US" altLang="en-US" dirty="0"/>
              <a:t>&gt; 77 GeV/c</a:t>
            </a:r>
            <a:r>
              <a:rPr lang="en-US" altLang="en-US" baseline="30000" dirty="0"/>
              <a:t>2</a:t>
            </a:r>
            <a:endParaRPr lang="en-US" altLang="en-US" dirty="0"/>
          </a:p>
          <a:p>
            <a:pPr lvl="1">
              <a:buFontTx/>
              <a:buNone/>
            </a:pPr>
            <a:r>
              <a:rPr lang="en-US" altLang="en-US" dirty="0">
                <a:solidFill>
                  <a:srgbClr val="FF0000"/>
                </a:solidFill>
              </a:rPr>
              <a:t>This put UA1/UA2 out of business in the search for top</a:t>
            </a:r>
          </a:p>
          <a:p>
            <a:pPr lvl="1">
              <a:buFontTx/>
              <a:buNone/>
            </a:pPr>
            <a:endParaRPr lang="en-US" altLang="en-US" dirty="0">
              <a:solidFill>
                <a:srgbClr val="FF0000"/>
              </a:solidFill>
            </a:endParaRPr>
          </a:p>
          <a:p>
            <a:endParaRPr lang="en-US" alt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85CB1CC-134B-449B-A787-F4A1E79B308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322036">
            <a:off x="4669970" y="3289597"/>
            <a:ext cx="7315200" cy="1562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108136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C9B740E-31FF-4A48-A632-D4A27C11AE4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270 Physicists fail to find the top quark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299C3000-0473-412F-83D4-2EBA4A23677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03517" y="2376843"/>
            <a:ext cx="3943350" cy="3714750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ABE87F13-E265-4760-9E27-1446A614C0C9}"/>
              </a:ext>
            </a:extLst>
          </p:cNvPr>
          <p:cNvSpPr/>
          <p:nvPr/>
        </p:nvSpPr>
        <p:spPr>
          <a:xfrm>
            <a:off x="500134" y="1428452"/>
            <a:ext cx="6096000" cy="2000548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en-US" sz="2400" dirty="0"/>
              <a:t>By 1992 we knew the top quark was heavy enough to decay to a real W boson:</a:t>
            </a:r>
          </a:p>
          <a:p>
            <a:r>
              <a:rPr lang="en-US" altLang="en-US" sz="2400" dirty="0"/>
              <a:t>   PRD </a:t>
            </a:r>
            <a:r>
              <a:rPr lang="en-US" altLang="en-US" sz="2400" b="1" dirty="0"/>
              <a:t>45</a:t>
            </a:r>
            <a:r>
              <a:rPr lang="en-US" altLang="en-US" sz="2400" dirty="0"/>
              <a:t> 3921 (1992)</a:t>
            </a:r>
          </a:p>
          <a:p>
            <a:pPr lvl="1"/>
            <a:r>
              <a:rPr lang="en-US" altLang="en-US" sz="2400" b="1" dirty="0" err="1"/>
              <a:t>M</a:t>
            </a:r>
            <a:r>
              <a:rPr lang="en-US" altLang="en-US" sz="2400" b="1" baseline="-25000" dirty="0" err="1"/>
              <a:t>top</a:t>
            </a:r>
            <a:r>
              <a:rPr lang="en-US" altLang="en-US" sz="2400" b="1" dirty="0"/>
              <a:t>&gt;91 GeV/c</a:t>
            </a:r>
            <a:r>
              <a:rPr lang="en-US" altLang="en-US" sz="2400" b="1" baseline="30000" dirty="0"/>
              <a:t>2  </a:t>
            </a:r>
            <a:r>
              <a:rPr lang="en-US" altLang="en-US" sz="2400" dirty="0"/>
              <a:t>	</a:t>
            </a:r>
            <a:r>
              <a:rPr lang="en-US" altLang="en-US" sz="2400" dirty="0" smtClean="0"/>
              <a:t>(“Run 0” 4.5 </a:t>
            </a:r>
            <a:r>
              <a:rPr lang="en-US" altLang="en-US" sz="2400" dirty="0"/>
              <a:t>pb</a:t>
            </a:r>
            <a:r>
              <a:rPr lang="en-US" altLang="en-US" sz="2400" baseline="30000" dirty="0"/>
              <a:t>-1</a:t>
            </a:r>
            <a:r>
              <a:rPr lang="en-US" altLang="en-US" sz="2400" dirty="0"/>
              <a:t>!)</a:t>
            </a:r>
            <a:endParaRPr lang="en-US" altLang="en-US" sz="2400" baseline="30000" dirty="0"/>
          </a:p>
          <a:p>
            <a:pPr lvl="1"/>
            <a:r>
              <a:rPr lang="en-US" altLang="en-US" dirty="0"/>
              <a:t> </a:t>
            </a:r>
            <a:r>
              <a:rPr lang="en-US" altLang="en-US" sz="2800" dirty="0" err="1">
                <a:solidFill>
                  <a:srgbClr val="FF0000"/>
                </a:solidFill>
              </a:rPr>
              <a:t>M</a:t>
            </a:r>
            <a:r>
              <a:rPr lang="en-US" altLang="en-US" sz="2800" baseline="-25000" dirty="0" err="1">
                <a:solidFill>
                  <a:srgbClr val="FF0000"/>
                </a:solidFill>
              </a:rPr>
              <a:t>top</a:t>
            </a:r>
            <a:r>
              <a:rPr lang="en-US" altLang="en-US" sz="2800" dirty="0">
                <a:solidFill>
                  <a:srgbClr val="FF0000"/>
                </a:solidFill>
              </a:rPr>
              <a:t>&gt;</a:t>
            </a:r>
            <a:r>
              <a:rPr lang="en-US" altLang="en-US" sz="2800" dirty="0" err="1">
                <a:solidFill>
                  <a:srgbClr val="FF0000"/>
                </a:solidFill>
              </a:rPr>
              <a:t>M</a:t>
            </a:r>
            <a:r>
              <a:rPr lang="en-US" altLang="en-US" sz="2800" baseline="-25000" dirty="0" err="1">
                <a:solidFill>
                  <a:srgbClr val="FF0000"/>
                </a:solidFill>
              </a:rPr>
              <a:t>W</a:t>
            </a:r>
            <a:r>
              <a:rPr lang="en-US" altLang="en-US" sz="2800" dirty="0" err="1">
                <a:solidFill>
                  <a:srgbClr val="FF0000"/>
                </a:solidFill>
              </a:rPr>
              <a:t>+M</a:t>
            </a:r>
            <a:r>
              <a:rPr lang="en-US" altLang="en-US" sz="2800" baseline="-25000" dirty="0" err="1">
                <a:solidFill>
                  <a:srgbClr val="FF0000"/>
                </a:solidFill>
              </a:rPr>
              <a:t>b</a:t>
            </a:r>
            <a:endParaRPr lang="en-US" sz="2800" dirty="0">
              <a:solidFill>
                <a:srgbClr val="FF0000"/>
              </a:solidFill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BACD3964-CF81-4C8D-BAD6-4868D8807AF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20330571">
            <a:off x="115579" y="3806452"/>
            <a:ext cx="7029450" cy="1762125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30E008F0-A617-44FE-B6BD-6F57BF91D24F}"/>
              </a:ext>
            </a:extLst>
          </p:cNvPr>
          <p:cNvSpPr txBox="1"/>
          <p:nvPr/>
        </p:nvSpPr>
        <p:spPr>
          <a:xfrm>
            <a:off x="3630303" y="6091593"/>
            <a:ext cx="236106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Also in 1992….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7594192-FF4F-40B0-9C00-282BFA67B20F}"/>
              </a:ext>
            </a:extLst>
          </p:cNvPr>
          <p:cNvSpPr txBox="1"/>
          <p:nvPr/>
        </p:nvSpPr>
        <p:spPr>
          <a:xfrm>
            <a:off x="5991366" y="6091593"/>
            <a:ext cx="35347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D0 begins to take data</a:t>
            </a:r>
          </a:p>
        </p:txBody>
      </p:sp>
    </p:spTree>
    <p:extLst>
      <p:ext uri="{BB962C8B-B14F-4D97-AF65-F5344CB8AC3E}">
        <p14:creationId xmlns:p14="http://schemas.microsoft.com/office/powerpoint/2010/main" val="5945749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BB4511E-D38C-464D-94FE-50117E19616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p Search Primer</a:t>
            </a:r>
          </a:p>
        </p:txBody>
      </p:sp>
      <p:pic>
        <p:nvPicPr>
          <p:cNvPr id="3" name="Picture 4" descr="H:\For SMP\Image1310.gif">
            <a:extLst>
              <a:ext uri="{FF2B5EF4-FFF2-40B4-BE49-F238E27FC236}">
                <a16:creationId xmlns:a16="http://schemas.microsoft.com/office/drawing/2014/main" id="{4EE365E9-3D30-4359-8E97-0BC1AC4ADD4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26207" y="232486"/>
            <a:ext cx="5827593" cy="62603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373391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266</TotalTime>
  <Words>1181</Words>
  <Application>Microsoft Office PowerPoint</Application>
  <PresentationFormat>Widescreen</PresentationFormat>
  <Paragraphs>177</Paragraphs>
  <Slides>37</Slides>
  <Notes>16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7</vt:i4>
      </vt:variant>
    </vt:vector>
  </HeadingPairs>
  <TitlesOfParts>
    <vt:vector size="46" baseType="lpstr">
      <vt:lpstr>Arial</vt:lpstr>
      <vt:lpstr>BatangChe</vt:lpstr>
      <vt:lpstr>Calibri</vt:lpstr>
      <vt:lpstr>Calibri Light</vt:lpstr>
      <vt:lpstr>Symbol</vt:lpstr>
      <vt:lpstr>Times New Roman</vt:lpstr>
      <vt:lpstr>Wingdings</vt:lpstr>
      <vt:lpstr>Office Theme</vt:lpstr>
      <vt:lpstr>Equation</vt:lpstr>
      <vt:lpstr>The Discovery of the Top Quark</vt:lpstr>
      <vt:lpstr>PowerPoint Presentation</vt:lpstr>
      <vt:lpstr>CDF looked like this</vt:lpstr>
      <vt:lpstr>PowerPoint Presentation</vt:lpstr>
      <vt:lpstr>It all began one October night in 1985</vt:lpstr>
      <vt:lpstr>PowerPoint Presentation</vt:lpstr>
      <vt:lpstr>CDF Enters the Top Mass Limit Contest</vt:lpstr>
      <vt:lpstr>270 Physicists fail to find the top quark</vt:lpstr>
      <vt:lpstr>Top Search Primer</vt:lpstr>
      <vt:lpstr>And then, in October 1992…</vt:lpstr>
      <vt:lpstr>PowerPoint Presentation</vt:lpstr>
      <vt:lpstr>The em Event</vt:lpstr>
      <vt:lpstr>In November 1992…</vt:lpstr>
      <vt:lpstr>From Avi’s Top Turns Ten Talk</vt:lpstr>
      <vt:lpstr>PowerPoint Presentation</vt:lpstr>
      <vt:lpstr>Limits</vt:lpstr>
      <vt:lpstr>The CDF Superpower: The SVX (Si Vertex Detector)</vt:lpstr>
      <vt:lpstr>1992-1994</vt:lpstr>
      <vt:lpstr>June 1993</vt:lpstr>
      <vt:lpstr>1992-1994</vt:lpstr>
      <vt:lpstr>PowerPoint Presentation</vt:lpstr>
      <vt:lpstr>The October Massacre</vt:lpstr>
      <vt:lpstr>Plan B</vt:lpstr>
      <vt:lpstr>And there was this…</vt:lpstr>
      <vt:lpstr>Meanwhile in December 1993</vt:lpstr>
      <vt:lpstr>PowerPoint Presentation</vt:lpstr>
      <vt:lpstr>The Finish Line</vt:lpstr>
      <vt:lpstr>PowerPoint Presentation</vt:lpstr>
      <vt:lpstr>Evidence</vt:lpstr>
      <vt:lpstr>Run 1b and “Observation”</vt:lpstr>
      <vt:lpstr>Mel presses The Button</vt:lpstr>
      <vt:lpstr>PowerPoint Presentation</vt:lpstr>
      <vt:lpstr>PowerPoint Presentation</vt:lpstr>
      <vt:lpstr>PowerPoint Presentation</vt:lpstr>
      <vt:lpstr>“Observation” vs. “Evidence”</vt:lpstr>
      <vt:lpstr>The rest is history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op Discovery</dc:title>
  <dc:creator>Tony Liss</dc:creator>
  <cp:lastModifiedBy>Liss, Tony M</cp:lastModifiedBy>
  <cp:revision>97</cp:revision>
  <dcterms:created xsi:type="dcterms:W3CDTF">2023-04-04T20:58:17Z</dcterms:created>
  <dcterms:modified xsi:type="dcterms:W3CDTF">2023-05-19T13:57:46Z</dcterms:modified>
</cp:coreProperties>
</file>